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CB0574" w14:textId="77777777" w:rsidR="007726BC" w:rsidRDefault="001F3A7F" w:rsidP="001F3A7F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1F3A7F">
        <w:rPr>
          <w:rFonts w:ascii="Times New Roman" w:hAnsi="Times New Roman" w:cs="Times New Roman"/>
          <w:b/>
          <w:sz w:val="28"/>
          <w:szCs w:val="28"/>
        </w:rPr>
        <w:t xml:space="preserve">Задача 11.1. </w:t>
      </w:r>
      <w:r>
        <w:rPr>
          <w:rFonts w:ascii="Times New Roman" w:hAnsi="Times New Roman" w:cs="Times New Roman"/>
          <w:sz w:val="28"/>
          <w:szCs w:val="28"/>
        </w:rPr>
        <w:t xml:space="preserve">Оцените изменение уровня экономической безопасности ПАО «Газпром» на основании интегрального коэффициента экономической безопасности организации. </w:t>
      </w:r>
    </w:p>
    <w:p w14:paraId="7B9CE1E4" w14:textId="77777777" w:rsidR="00A31123" w:rsidRDefault="00A31123" w:rsidP="001F3A7F">
      <w:pPr>
        <w:spacing w:after="0" w:line="360" w:lineRule="auto"/>
        <w:ind w:firstLine="709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A31123">
        <w:rPr>
          <w:rFonts w:ascii="Times New Roman" w:hAnsi="Times New Roman" w:cs="Times New Roman"/>
          <w:b/>
          <w:sz w:val="28"/>
          <w:szCs w:val="28"/>
        </w:rPr>
        <w:t>Решение.</w:t>
      </w:r>
      <w:r w:rsidR="006D0D80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4C92F538" w14:textId="77777777" w:rsidR="006D0D80" w:rsidRDefault="006D0D80" w:rsidP="006D0D8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первом этапе необходимо сформировать исходную базу данных для расчетов. Для этого, во-первых, следует сформулировать систему индикаторов, которые могут характеризовать уровень экономической безопасности организации. Воспользуемся индикаторами, которые применялись ранее (в решении задачи 9.4). Это 10 индикаторов, удобство использования которых в том, что их можно найти в бухгалте</w:t>
      </w:r>
      <w:r w:rsidR="001E32BC">
        <w:rPr>
          <w:rFonts w:ascii="Times New Roman" w:hAnsi="Times New Roman" w:cs="Times New Roman"/>
          <w:sz w:val="28"/>
          <w:szCs w:val="28"/>
        </w:rPr>
        <w:t>рском балансе любой организации (таблица 11.1).</w:t>
      </w:r>
    </w:p>
    <w:p w14:paraId="3CD635E4" w14:textId="77777777" w:rsidR="006D0D80" w:rsidRDefault="001E32BC" w:rsidP="001E32BC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11.1 – </w:t>
      </w:r>
      <w:r w:rsidR="006D0D80">
        <w:rPr>
          <w:rFonts w:ascii="Times New Roman" w:hAnsi="Times New Roman" w:cs="Times New Roman"/>
          <w:sz w:val="28"/>
          <w:szCs w:val="28"/>
        </w:rPr>
        <w:t xml:space="preserve">Перечень индикаторов и источник </w:t>
      </w:r>
      <w:r>
        <w:rPr>
          <w:rFonts w:ascii="Times New Roman" w:hAnsi="Times New Roman" w:cs="Times New Roman"/>
          <w:sz w:val="28"/>
          <w:szCs w:val="28"/>
        </w:rPr>
        <w:t xml:space="preserve">в балансе </w:t>
      </w:r>
      <w:r w:rsidR="006D0D80">
        <w:rPr>
          <w:rFonts w:ascii="Times New Roman" w:hAnsi="Times New Roman" w:cs="Times New Roman"/>
          <w:sz w:val="28"/>
          <w:szCs w:val="28"/>
        </w:rPr>
        <w:t>(или методика расчета):</w:t>
      </w:r>
    </w:p>
    <w:tbl>
      <w:tblPr>
        <w:tblStyle w:val="a3"/>
        <w:tblW w:w="7792" w:type="dxa"/>
        <w:jc w:val="center"/>
        <w:tblLook w:val="04A0" w:firstRow="1" w:lastRow="0" w:firstColumn="1" w:lastColumn="0" w:noHBand="0" w:noVBand="1"/>
      </w:tblPr>
      <w:tblGrid>
        <w:gridCol w:w="456"/>
        <w:gridCol w:w="3083"/>
        <w:gridCol w:w="1559"/>
        <w:gridCol w:w="2694"/>
      </w:tblGrid>
      <w:tr w:rsidR="006D0D80" w:rsidRPr="006D0D80" w14:paraId="573F3B33" w14:textId="77777777" w:rsidTr="006D0D80">
        <w:trPr>
          <w:jc w:val="center"/>
        </w:trPr>
        <w:tc>
          <w:tcPr>
            <w:tcW w:w="456" w:type="dxa"/>
            <w:vAlign w:val="center"/>
          </w:tcPr>
          <w:p w14:paraId="00DE4FC9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083" w:type="dxa"/>
            <w:vAlign w:val="center"/>
          </w:tcPr>
          <w:p w14:paraId="6BA79155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1559" w:type="dxa"/>
            <w:vAlign w:val="center"/>
          </w:tcPr>
          <w:p w14:paraId="167F5661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4"/>
                <w:szCs w:val="24"/>
              </w:rPr>
              <w:t>Обозначение</w:t>
            </w:r>
          </w:p>
        </w:tc>
        <w:tc>
          <w:tcPr>
            <w:tcW w:w="2694" w:type="dxa"/>
            <w:vAlign w:val="center"/>
          </w:tcPr>
          <w:p w14:paraId="2E2186DB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точник в балансе или формула расчета</w:t>
            </w:r>
          </w:p>
        </w:tc>
      </w:tr>
      <w:tr w:rsidR="006D0D80" w:rsidRPr="006D0D80" w14:paraId="59014D23" w14:textId="77777777" w:rsidTr="006D0D80">
        <w:trPr>
          <w:jc w:val="center"/>
        </w:trPr>
        <w:tc>
          <w:tcPr>
            <w:tcW w:w="456" w:type="dxa"/>
            <w:vAlign w:val="center"/>
          </w:tcPr>
          <w:p w14:paraId="2FCF03D9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83" w:type="dxa"/>
            <w:vAlign w:val="center"/>
          </w:tcPr>
          <w:p w14:paraId="33D35A06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4"/>
                <w:szCs w:val="24"/>
              </w:rPr>
              <w:t>Денежные средства и краткосрочные финансовые инвестиции</w:t>
            </w:r>
          </w:p>
        </w:tc>
        <w:tc>
          <w:tcPr>
            <w:tcW w:w="1559" w:type="dxa"/>
            <w:vAlign w:val="center"/>
          </w:tcPr>
          <w:p w14:paraId="4E3168E0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СФИ</w:t>
            </w: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К</w:t>
            </w:r>
          </w:p>
        </w:tc>
        <w:tc>
          <w:tcPr>
            <w:tcW w:w="2694" w:type="dxa"/>
            <w:vAlign w:val="center"/>
          </w:tcPr>
          <w:p w14:paraId="58914B44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1240 + стр. 1250</w:t>
            </w:r>
          </w:p>
        </w:tc>
      </w:tr>
      <w:tr w:rsidR="006D0D80" w:rsidRPr="006D0D80" w14:paraId="1035AA33" w14:textId="77777777" w:rsidTr="006D0D80">
        <w:trPr>
          <w:jc w:val="center"/>
        </w:trPr>
        <w:tc>
          <w:tcPr>
            <w:tcW w:w="456" w:type="dxa"/>
            <w:vAlign w:val="center"/>
          </w:tcPr>
          <w:p w14:paraId="21F924F6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83" w:type="dxa"/>
            <w:vAlign w:val="center"/>
          </w:tcPr>
          <w:p w14:paraId="6E0BC4C3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>Собственные оборотные средства</w:t>
            </w:r>
          </w:p>
        </w:tc>
        <w:tc>
          <w:tcPr>
            <w:tcW w:w="1559" w:type="dxa"/>
            <w:vAlign w:val="center"/>
          </w:tcPr>
          <w:p w14:paraId="54884D0C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ОС</w:t>
            </w:r>
          </w:p>
        </w:tc>
        <w:tc>
          <w:tcPr>
            <w:tcW w:w="2694" w:type="dxa"/>
            <w:vAlign w:val="center"/>
          </w:tcPr>
          <w:p w14:paraId="0C00A7E5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1200 - стр. 1500</w:t>
            </w:r>
          </w:p>
        </w:tc>
      </w:tr>
      <w:tr w:rsidR="006D0D80" w:rsidRPr="006D0D80" w14:paraId="7822164A" w14:textId="77777777" w:rsidTr="006D0D80">
        <w:trPr>
          <w:jc w:val="center"/>
        </w:trPr>
        <w:tc>
          <w:tcPr>
            <w:tcW w:w="456" w:type="dxa"/>
            <w:vAlign w:val="center"/>
          </w:tcPr>
          <w:p w14:paraId="75CF2E3B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83" w:type="dxa"/>
            <w:vAlign w:val="center"/>
          </w:tcPr>
          <w:p w14:paraId="282D871E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>Капитал и резервы</w:t>
            </w:r>
          </w:p>
        </w:tc>
        <w:tc>
          <w:tcPr>
            <w:tcW w:w="1559" w:type="dxa"/>
            <w:vAlign w:val="center"/>
          </w:tcPr>
          <w:p w14:paraId="75A56323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Р</w:t>
            </w:r>
          </w:p>
        </w:tc>
        <w:tc>
          <w:tcPr>
            <w:tcW w:w="2694" w:type="dxa"/>
            <w:vAlign w:val="center"/>
          </w:tcPr>
          <w:p w14:paraId="64D91C5D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1300</w:t>
            </w:r>
          </w:p>
        </w:tc>
      </w:tr>
      <w:tr w:rsidR="006D0D80" w:rsidRPr="006D0D80" w14:paraId="6CB62D7B" w14:textId="77777777" w:rsidTr="006D0D80">
        <w:trPr>
          <w:jc w:val="center"/>
        </w:trPr>
        <w:tc>
          <w:tcPr>
            <w:tcW w:w="456" w:type="dxa"/>
            <w:vAlign w:val="center"/>
          </w:tcPr>
          <w:p w14:paraId="4EBE1469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83" w:type="dxa"/>
            <w:vAlign w:val="center"/>
          </w:tcPr>
          <w:p w14:paraId="6D21DFFA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>Краткосрочная дебиторская задолженность</w:t>
            </w:r>
          </w:p>
        </w:tc>
        <w:tc>
          <w:tcPr>
            <w:tcW w:w="1559" w:type="dxa"/>
            <w:vAlign w:val="center"/>
          </w:tcPr>
          <w:p w14:paraId="479A5FDF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З</w:t>
            </w: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К</w:t>
            </w:r>
          </w:p>
        </w:tc>
        <w:tc>
          <w:tcPr>
            <w:tcW w:w="2694" w:type="dxa"/>
            <w:vAlign w:val="center"/>
          </w:tcPr>
          <w:p w14:paraId="085CD724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1235</w:t>
            </w:r>
          </w:p>
        </w:tc>
      </w:tr>
      <w:tr w:rsidR="006D0D80" w:rsidRPr="006D0D80" w14:paraId="035B1C40" w14:textId="77777777" w:rsidTr="006D0D80">
        <w:trPr>
          <w:jc w:val="center"/>
        </w:trPr>
        <w:tc>
          <w:tcPr>
            <w:tcW w:w="456" w:type="dxa"/>
            <w:vAlign w:val="center"/>
          </w:tcPr>
          <w:p w14:paraId="23FBCABC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083" w:type="dxa"/>
            <w:vAlign w:val="center"/>
          </w:tcPr>
          <w:p w14:paraId="0D9D5C4D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>Краткосрочные активы</w:t>
            </w: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559" w:type="dxa"/>
            <w:vAlign w:val="center"/>
          </w:tcPr>
          <w:p w14:paraId="68EAACD1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А</w:t>
            </w:r>
          </w:p>
        </w:tc>
        <w:tc>
          <w:tcPr>
            <w:tcW w:w="2694" w:type="dxa"/>
            <w:vAlign w:val="center"/>
          </w:tcPr>
          <w:p w14:paraId="0DF4CCA2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1200</w:t>
            </w:r>
          </w:p>
        </w:tc>
      </w:tr>
      <w:tr w:rsidR="006D0D80" w:rsidRPr="006D0D80" w14:paraId="35BBF688" w14:textId="77777777" w:rsidTr="006D0D80">
        <w:trPr>
          <w:jc w:val="center"/>
        </w:trPr>
        <w:tc>
          <w:tcPr>
            <w:tcW w:w="456" w:type="dxa"/>
            <w:vAlign w:val="center"/>
          </w:tcPr>
          <w:p w14:paraId="59577BF8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083" w:type="dxa"/>
            <w:vAlign w:val="center"/>
          </w:tcPr>
          <w:p w14:paraId="0C3BC631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>Запасы</w:t>
            </w:r>
          </w:p>
        </w:tc>
        <w:tc>
          <w:tcPr>
            <w:tcW w:w="1559" w:type="dxa"/>
            <w:vAlign w:val="center"/>
          </w:tcPr>
          <w:p w14:paraId="6C2F0B42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</w:t>
            </w:r>
          </w:p>
        </w:tc>
        <w:tc>
          <w:tcPr>
            <w:tcW w:w="2694" w:type="dxa"/>
            <w:vAlign w:val="center"/>
          </w:tcPr>
          <w:p w14:paraId="63CFCB6D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1210</w:t>
            </w:r>
          </w:p>
        </w:tc>
      </w:tr>
      <w:tr w:rsidR="006D0D80" w:rsidRPr="006D0D80" w14:paraId="2AB62C97" w14:textId="77777777" w:rsidTr="006D0D80">
        <w:trPr>
          <w:jc w:val="center"/>
        </w:trPr>
        <w:tc>
          <w:tcPr>
            <w:tcW w:w="456" w:type="dxa"/>
            <w:vAlign w:val="center"/>
          </w:tcPr>
          <w:p w14:paraId="06ED8265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083" w:type="dxa"/>
            <w:vAlign w:val="center"/>
          </w:tcPr>
          <w:p w14:paraId="60B01F00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>Валюта баланса</w:t>
            </w:r>
          </w:p>
        </w:tc>
        <w:tc>
          <w:tcPr>
            <w:tcW w:w="1559" w:type="dxa"/>
            <w:vAlign w:val="center"/>
          </w:tcPr>
          <w:p w14:paraId="5FA239AF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Б</w:t>
            </w:r>
          </w:p>
        </w:tc>
        <w:tc>
          <w:tcPr>
            <w:tcW w:w="2694" w:type="dxa"/>
            <w:vAlign w:val="center"/>
          </w:tcPr>
          <w:p w14:paraId="6D8BE3FC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1600</w:t>
            </w:r>
          </w:p>
        </w:tc>
      </w:tr>
      <w:tr w:rsidR="006D0D80" w:rsidRPr="006D0D80" w14:paraId="0377A22E" w14:textId="77777777" w:rsidTr="006D0D80">
        <w:trPr>
          <w:jc w:val="center"/>
        </w:trPr>
        <w:tc>
          <w:tcPr>
            <w:tcW w:w="456" w:type="dxa"/>
            <w:vAlign w:val="center"/>
          </w:tcPr>
          <w:p w14:paraId="29D96204" w14:textId="77777777" w:rsid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083" w:type="dxa"/>
            <w:vAlign w:val="center"/>
          </w:tcPr>
          <w:p w14:paraId="13920008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>Долгосрочные активы</w:t>
            </w:r>
          </w:p>
        </w:tc>
        <w:tc>
          <w:tcPr>
            <w:tcW w:w="1559" w:type="dxa"/>
            <w:vAlign w:val="center"/>
          </w:tcPr>
          <w:p w14:paraId="6317FECF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</w:t>
            </w:r>
          </w:p>
        </w:tc>
        <w:tc>
          <w:tcPr>
            <w:tcW w:w="2694" w:type="dxa"/>
            <w:vAlign w:val="center"/>
          </w:tcPr>
          <w:p w14:paraId="2A97251D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1100 + стр. 1231</w:t>
            </w:r>
          </w:p>
        </w:tc>
      </w:tr>
      <w:tr w:rsidR="006D0D80" w:rsidRPr="006D0D80" w14:paraId="53F48660" w14:textId="77777777" w:rsidTr="006D0D80">
        <w:trPr>
          <w:jc w:val="center"/>
        </w:trPr>
        <w:tc>
          <w:tcPr>
            <w:tcW w:w="456" w:type="dxa"/>
            <w:vAlign w:val="center"/>
          </w:tcPr>
          <w:p w14:paraId="1F956D9E" w14:textId="77777777" w:rsid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083" w:type="dxa"/>
            <w:vAlign w:val="center"/>
          </w:tcPr>
          <w:p w14:paraId="429B1500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>Краткосрочная кредиторская задолженность</w:t>
            </w:r>
          </w:p>
        </w:tc>
        <w:tc>
          <w:tcPr>
            <w:tcW w:w="1559" w:type="dxa"/>
            <w:vAlign w:val="center"/>
          </w:tcPr>
          <w:p w14:paraId="5281693B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З</w:t>
            </w: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К</w:t>
            </w:r>
          </w:p>
        </w:tc>
        <w:tc>
          <w:tcPr>
            <w:tcW w:w="2694" w:type="dxa"/>
            <w:vAlign w:val="center"/>
          </w:tcPr>
          <w:p w14:paraId="49AEDA2B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 1520</w:t>
            </w:r>
          </w:p>
        </w:tc>
      </w:tr>
      <w:tr w:rsidR="006D0D80" w:rsidRPr="006D0D80" w14:paraId="0696BD10" w14:textId="77777777" w:rsidTr="006D0D80">
        <w:trPr>
          <w:jc w:val="center"/>
        </w:trPr>
        <w:tc>
          <w:tcPr>
            <w:tcW w:w="456" w:type="dxa"/>
            <w:vAlign w:val="center"/>
          </w:tcPr>
          <w:p w14:paraId="66D3FA26" w14:textId="77777777" w:rsid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083" w:type="dxa"/>
            <w:vAlign w:val="center"/>
          </w:tcPr>
          <w:p w14:paraId="6D306582" w14:textId="77777777" w:rsidR="006D0D80" w:rsidRPr="006D0D80" w:rsidRDefault="006D0D80" w:rsidP="006D0D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sz w:val="28"/>
                <w:szCs w:val="28"/>
              </w:rPr>
              <w:t>Заемные средства</w:t>
            </w:r>
          </w:p>
        </w:tc>
        <w:tc>
          <w:tcPr>
            <w:tcW w:w="1559" w:type="dxa"/>
            <w:vAlign w:val="center"/>
          </w:tcPr>
          <w:p w14:paraId="74B32708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С</w:t>
            </w:r>
          </w:p>
        </w:tc>
        <w:tc>
          <w:tcPr>
            <w:tcW w:w="2694" w:type="dxa"/>
            <w:vAlign w:val="center"/>
          </w:tcPr>
          <w:p w14:paraId="17ED5306" w14:textId="77777777" w:rsidR="006D0D80" w:rsidRPr="006D0D80" w:rsidRDefault="006D0D80" w:rsidP="006D0D80">
            <w:pPr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0D80">
              <w:rPr>
                <w:rFonts w:ascii="Times New Roman" w:hAnsi="Times New Roman" w:cs="Times New Roman"/>
                <w:i/>
                <w:sz w:val="24"/>
                <w:szCs w:val="24"/>
              </w:rPr>
              <w:t>стр. 1410 + стр. 1510</w:t>
            </w:r>
          </w:p>
        </w:tc>
      </w:tr>
    </w:tbl>
    <w:p w14:paraId="5FDFC4E9" w14:textId="77777777" w:rsidR="006D0D80" w:rsidRDefault="006D0D80" w:rsidP="006D0D8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691FE08" w14:textId="77777777" w:rsidR="001E32BC" w:rsidRDefault="001E32BC" w:rsidP="006D0D8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E32BC">
        <w:rPr>
          <w:rFonts w:ascii="Times New Roman" w:hAnsi="Times New Roman" w:cs="Times New Roman"/>
          <w:i/>
          <w:sz w:val="28"/>
          <w:szCs w:val="28"/>
        </w:rPr>
        <w:t xml:space="preserve">Примечание. </w:t>
      </w:r>
      <w:r>
        <w:rPr>
          <w:rFonts w:ascii="Times New Roman" w:hAnsi="Times New Roman" w:cs="Times New Roman"/>
          <w:i/>
          <w:sz w:val="28"/>
          <w:szCs w:val="28"/>
        </w:rPr>
        <w:t xml:space="preserve">Краткосрочная дебиторская задолженность может указываться в балансе дополнительно по строке </w:t>
      </w:r>
      <w:r w:rsidRPr="001E32BC">
        <w:rPr>
          <w:rFonts w:ascii="Times New Roman" w:hAnsi="Times New Roman" w:cs="Times New Roman"/>
          <w:b/>
          <w:i/>
          <w:color w:val="FF0000"/>
          <w:sz w:val="28"/>
          <w:szCs w:val="28"/>
        </w:rPr>
        <w:t>123_</w:t>
      </w:r>
      <w:r>
        <w:rPr>
          <w:rFonts w:ascii="Times New Roman" w:hAnsi="Times New Roman" w:cs="Times New Roman"/>
          <w:i/>
          <w:sz w:val="28"/>
          <w:szCs w:val="28"/>
        </w:rPr>
        <w:t xml:space="preserve"> и обозначаться</w:t>
      </w:r>
      <w:r w:rsidR="006D0D80" w:rsidRPr="001E32BC"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 xml:space="preserve"> как «Дебиторская задолженность (платежи по которой ожидаются в течение </w:t>
      </w:r>
      <w:r>
        <w:rPr>
          <w:rFonts w:ascii="Times New Roman" w:hAnsi="Times New Roman" w:cs="Times New Roman"/>
          <w:i/>
          <w:sz w:val="28"/>
          <w:szCs w:val="28"/>
        </w:rPr>
        <w:lastRenderedPageBreak/>
        <w:t xml:space="preserve">12 месяцев после отчетной даты)». Номера строк могут </w:t>
      </w:r>
      <w:r w:rsidRPr="001E32BC">
        <w:rPr>
          <w:rFonts w:ascii="Times New Roman" w:hAnsi="Times New Roman" w:cs="Times New Roman"/>
          <w:b/>
          <w:i/>
          <w:color w:val="FF0000"/>
          <w:sz w:val="28"/>
          <w:szCs w:val="28"/>
        </w:rPr>
        <w:t>отличаться</w:t>
      </w:r>
      <w:r>
        <w:rPr>
          <w:rFonts w:ascii="Times New Roman" w:hAnsi="Times New Roman" w:cs="Times New Roman"/>
          <w:i/>
          <w:sz w:val="28"/>
          <w:szCs w:val="28"/>
        </w:rPr>
        <w:t xml:space="preserve"> в разных организациях. Для ПАО «Газпром», например, это строка 1235.</w:t>
      </w:r>
    </w:p>
    <w:p w14:paraId="49CB3526" w14:textId="77777777" w:rsidR="006D0D80" w:rsidRDefault="001E32BC" w:rsidP="001E32B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Долгосрочная дебиторская задолженность может указываться в балансе дополнительно по строке 123_ и обозначаться</w:t>
      </w:r>
      <w:r w:rsidRPr="001E32BC"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 xml:space="preserve"> как «Дебиторская задолженность (платежи по которой ожидаются более чем через 12 месяцев после отчетной даты)». В балансе ПАО «Газпром» это строка 1231. </w:t>
      </w:r>
    </w:p>
    <w:p w14:paraId="13C2CE25" w14:textId="77777777" w:rsidR="001E32BC" w:rsidRPr="001E32BC" w:rsidRDefault="001E32BC" w:rsidP="001E32B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В случае, если в отчетности нет такой информации, используем строку 1230 «Дебиторская задолженность». </w:t>
      </w:r>
    </w:p>
    <w:p w14:paraId="336B2507" w14:textId="77777777" w:rsidR="006D0D80" w:rsidRDefault="001E32BC" w:rsidP="006D0D80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сбора информационной базы удобно воспользоваться вспомогательной таблицей 11.2.</w:t>
      </w:r>
    </w:p>
    <w:p w14:paraId="3078513D" w14:textId="77777777" w:rsidR="001E32BC" w:rsidRPr="001F3A7F" w:rsidRDefault="001E32BC" w:rsidP="001E32BC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1.2 – Шаблон вспомогательной таблицы</w:t>
      </w:r>
    </w:p>
    <w:tbl>
      <w:tblPr>
        <w:tblW w:w="89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6"/>
        <w:gridCol w:w="1000"/>
        <w:gridCol w:w="1054"/>
        <w:gridCol w:w="931"/>
        <w:gridCol w:w="992"/>
        <w:gridCol w:w="1750"/>
        <w:gridCol w:w="1227"/>
        <w:gridCol w:w="1268"/>
      </w:tblGrid>
      <w:tr w:rsidR="00560FFF" w:rsidRPr="001E32BC" w14:paraId="6D11B08B" w14:textId="77777777" w:rsidTr="00560FFF">
        <w:trPr>
          <w:trHeight w:val="1695"/>
          <w:jc w:val="center"/>
        </w:trPr>
        <w:tc>
          <w:tcPr>
            <w:tcW w:w="696" w:type="dxa"/>
            <w:vMerge w:val="restart"/>
            <w:vAlign w:val="center"/>
          </w:tcPr>
          <w:p w14:paraId="12D166E2" w14:textId="77777777" w:rsidR="00560FFF" w:rsidRPr="001E32BC" w:rsidRDefault="00560FFF" w:rsidP="00560FFF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14:paraId="066497CA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нан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вые</w:t>
            </w:r>
            <w:proofErr w:type="spellEnd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лож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</w:t>
            </w:r>
            <w:proofErr w:type="spellEnd"/>
          </w:p>
        </w:tc>
        <w:tc>
          <w:tcPr>
            <w:tcW w:w="1054" w:type="dxa"/>
            <w:shd w:val="clear" w:color="auto" w:fill="auto"/>
            <w:vAlign w:val="center"/>
            <w:hideMark/>
          </w:tcPr>
          <w:p w14:paraId="5C1FCFE3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неж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е</w:t>
            </w:r>
            <w:proofErr w:type="spellEnd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едст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</w:t>
            </w:r>
            <w:proofErr w:type="spellEnd"/>
          </w:p>
        </w:tc>
        <w:tc>
          <w:tcPr>
            <w:tcW w:w="931" w:type="dxa"/>
            <w:shd w:val="clear" w:color="auto" w:fill="auto"/>
            <w:vAlign w:val="center"/>
            <w:hideMark/>
          </w:tcPr>
          <w:p w14:paraId="4B771773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Итого по </w:t>
            </w:r>
            <w:proofErr w:type="spellStart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лу</w:t>
            </w:r>
            <w:proofErr w:type="spellEnd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V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32CB6467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Итого по </w:t>
            </w:r>
            <w:proofErr w:type="spellStart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д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у</w:t>
            </w:r>
            <w:proofErr w:type="spellEnd"/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I</w:t>
            </w:r>
          </w:p>
        </w:tc>
        <w:tc>
          <w:tcPr>
            <w:tcW w:w="1750" w:type="dxa"/>
            <w:shd w:val="clear" w:color="auto" w:fill="auto"/>
            <w:vAlign w:val="center"/>
            <w:hideMark/>
          </w:tcPr>
          <w:p w14:paraId="3FD7A427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биторская задолженность (с платежами более чем через 12 месяцев)</w:t>
            </w:r>
          </w:p>
        </w:tc>
        <w:tc>
          <w:tcPr>
            <w:tcW w:w="1227" w:type="dxa"/>
            <w:shd w:val="clear" w:color="auto" w:fill="auto"/>
            <w:vAlign w:val="center"/>
            <w:hideMark/>
          </w:tcPr>
          <w:p w14:paraId="4EC132C0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емные средства долг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очные</w:t>
            </w:r>
          </w:p>
        </w:tc>
        <w:tc>
          <w:tcPr>
            <w:tcW w:w="1268" w:type="dxa"/>
            <w:shd w:val="clear" w:color="auto" w:fill="auto"/>
            <w:vAlign w:val="center"/>
            <w:hideMark/>
          </w:tcPr>
          <w:p w14:paraId="64C4CDA2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емные средства кратк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очные</w:t>
            </w:r>
          </w:p>
        </w:tc>
      </w:tr>
      <w:tr w:rsidR="00560FFF" w:rsidRPr="001E32BC" w14:paraId="2E53B1BB" w14:textId="77777777" w:rsidTr="00404F72">
        <w:trPr>
          <w:trHeight w:val="317"/>
          <w:jc w:val="center"/>
        </w:trPr>
        <w:tc>
          <w:tcPr>
            <w:tcW w:w="696" w:type="dxa"/>
            <w:vMerge/>
          </w:tcPr>
          <w:p w14:paraId="5AAEA587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00" w:type="dxa"/>
            <w:shd w:val="clear" w:color="auto" w:fill="auto"/>
            <w:vAlign w:val="center"/>
            <w:hideMark/>
          </w:tcPr>
          <w:p w14:paraId="79110E92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240</w:t>
            </w:r>
          </w:p>
        </w:tc>
        <w:tc>
          <w:tcPr>
            <w:tcW w:w="1054" w:type="dxa"/>
            <w:shd w:val="clear" w:color="auto" w:fill="auto"/>
            <w:vAlign w:val="center"/>
            <w:hideMark/>
          </w:tcPr>
          <w:p w14:paraId="1E68F1C6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250</w:t>
            </w:r>
          </w:p>
        </w:tc>
        <w:tc>
          <w:tcPr>
            <w:tcW w:w="931" w:type="dxa"/>
            <w:shd w:val="clear" w:color="auto" w:fill="auto"/>
            <w:vAlign w:val="center"/>
            <w:hideMark/>
          </w:tcPr>
          <w:p w14:paraId="3B1000C9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500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14:paraId="6FFB0046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100</w:t>
            </w:r>
          </w:p>
        </w:tc>
        <w:tc>
          <w:tcPr>
            <w:tcW w:w="1750" w:type="dxa"/>
            <w:shd w:val="clear" w:color="auto" w:fill="auto"/>
            <w:vAlign w:val="center"/>
            <w:hideMark/>
          </w:tcPr>
          <w:p w14:paraId="0B4674CB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ф.1; стр. 1231 </w:t>
            </w:r>
          </w:p>
        </w:tc>
        <w:tc>
          <w:tcPr>
            <w:tcW w:w="1227" w:type="dxa"/>
            <w:shd w:val="clear" w:color="auto" w:fill="auto"/>
            <w:vAlign w:val="center"/>
            <w:hideMark/>
          </w:tcPr>
          <w:p w14:paraId="28FB50DC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410</w:t>
            </w:r>
          </w:p>
        </w:tc>
        <w:tc>
          <w:tcPr>
            <w:tcW w:w="1268" w:type="dxa"/>
            <w:shd w:val="clear" w:color="auto" w:fill="auto"/>
            <w:vAlign w:val="center"/>
            <w:hideMark/>
          </w:tcPr>
          <w:p w14:paraId="4C59DBD7" w14:textId="77777777" w:rsidR="00560FFF" w:rsidRPr="001E32BC" w:rsidRDefault="00560FFF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стр. 1510 </w:t>
            </w:r>
          </w:p>
        </w:tc>
      </w:tr>
      <w:tr w:rsidR="001E32BC" w:rsidRPr="001E32BC" w14:paraId="5D5D5CB3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5BD6189E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0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14:paraId="3F7B3C64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shd w:val="clear" w:color="auto" w:fill="auto"/>
            <w:noWrap/>
            <w:vAlign w:val="bottom"/>
            <w:hideMark/>
          </w:tcPr>
          <w:p w14:paraId="75C89DBE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14:paraId="2C5884ED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5AF0382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50" w:type="dxa"/>
            <w:shd w:val="clear" w:color="auto" w:fill="auto"/>
            <w:noWrap/>
            <w:vAlign w:val="bottom"/>
            <w:hideMark/>
          </w:tcPr>
          <w:p w14:paraId="4CA7625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7" w:type="dxa"/>
            <w:shd w:val="clear" w:color="auto" w:fill="auto"/>
            <w:noWrap/>
            <w:vAlign w:val="bottom"/>
            <w:hideMark/>
          </w:tcPr>
          <w:p w14:paraId="4C74C7EC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68" w:type="dxa"/>
            <w:shd w:val="clear" w:color="auto" w:fill="auto"/>
            <w:noWrap/>
            <w:vAlign w:val="bottom"/>
            <w:hideMark/>
          </w:tcPr>
          <w:p w14:paraId="37268F8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1E32BC" w:rsidRPr="001E32BC" w14:paraId="2566B0A8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61BA2860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1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14:paraId="3DABD38D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shd w:val="clear" w:color="auto" w:fill="auto"/>
            <w:noWrap/>
            <w:vAlign w:val="bottom"/>
            <w:hideMark/>
          </w:tcPr>
          <w:p w14:paraId="03DF988D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14:paraId="33EC01E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00121354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50" w:type="dxa"/>
            <w:shd w:val="clear" w:color="auto" w:fill="auto"/>
            <w:noWrap/>
            <w:vAlign w:val="bottom"/>
            <w:hideMark/>
          </w:tcPr>
          <w:p w14:paraId="507C1C2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7" w:type="dxa"/>
            <w:shd w:val="clear" w:color="auto" w:fill="auto"/>
            <w:noWrap/>
            <w:vAlign w:val="bottom"/>
            <w:hideMark/>
          </w:tcPr>
          <w:p w14:paraId="445135E6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68" w:type="dxa"/>
            <w:shd w:val="clear" w:color="auto" w:fill="auto"/>
            <w:noWrap/>
            <w:vAlign w:val="bottom"/>
            <w:hideMark/>
          </w:tcPr>
          <w:p w14:paraId="7A8D9A55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1E32BC" w:rsidRPr="001E32BC" w14:paraId="530E9039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6F93E795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2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14:paraId="18283512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shd w:val="clear" w:color="auto" w:fill="auto"/>
            <w:noWrap/>
            <w:vAlign w:val="bottom"/>
            <w:hideMark/>
          </w:tcPr>
          <w:p w14:paraId="5988A36B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14:paraId="69F21C55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0835C844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50" w:type="dxa"/>
            <w:shd w:val="clear" w:color="auto" w:fill="auto"/>
            <w:noWrap/>
            <w:vAlign w:val="bottom"/>
            <w:hideMark/>
          </w:tcPr>
          <w:p w14:paraId="125094F3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7" w:type="dxa"/>
            <w:shd w:val="clear" w:color="auto" w:fill="auto"/>
            <w:noWrap/>
            <w:vAlign w:val="bottom"/>
            <w:hideMark/>
          </w:tcPr>
          <w:p w14:paraId="386EE341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68" w:type="dxa"/>
            <w:shd w:val="clear" w:color="auto" w:fill="auto"/>
            <w:noWrap/>
            <w:vAlign w:val="bottom"/>
            <w:hideMark/>
          </w:tcPr>
          <w:p w14:paraId="1110F834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1E32BC" w:rsidRPr="001E32BC" w14:paraId="120921F3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70BFB06C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3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14:paraId="04E017A6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shd w:val="clear" w:color="auto" w:fill="auto"/>
            <w:noWrap/>
            <w:vAlign w:val="bottom"/>
            <w:hideMark/>
          </w:tcPr>
          <w:p w14:paraId="23F7EAE3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14:paraId="78FAC70D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47B32D97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50" w:type="dxa"/>
            <w:shd w:val="clear" w:color="auto" w:fill="auto"/>
            <w:noWrap/>
            <w:vAlign w:val="bottom"/>
            <w:hideMark/>
          </w:tcPr>
          <w:p w14:paraId="3FE8DB0A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7" w:type="dxa"/>
            <w:shd w:val="clear" w:color="auto" w:fill="auto"/>
            <w:noWrap/>
            <w:vAlign w:val="bottom"/>
            <w:hideMark/>
          </w:tcPr>
          <w:p w14:paraId="6327D8A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68" w:type="dxa"/>
            <w:shd w:val="clear" w:color="auto" w:fill="auto"/>
            <w:noWrap/>
            <w:vAlign w:val="bottom"/>
            <w:hideMark/>
          </w:tcPr>
          <w:p w14:paraId="0AAFB6EC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1E32BC" w:rsidRPr="001E32BC" w14:paraId="1B7C11E6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0368332F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4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14:paraId="4F8045A0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shd w:val="clear" w:color="auto" w:fill="auto"/>
            <w:noWrap/>
            <w:vAlign w:val="bottom"/>
            <w:hideMark/>
          </w:tcPr>
          <w:p w14:paraId="06FBE3C5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14:paraId="085DAB7A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0C880F8F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50" w:type="dxa"/>
            <w:shd w:val="clear" w:color="auto" w:fill="auto"/>
            <w:noWrap/>
            <w:vAlign w:val="bottom"/>
            <w:hideMark/>
          </w:tcPr>
          <w:p w14:paraId="5AC9A92E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7" w:type="dxa"/>
            <w:shd w:val="clear" w:color="auto" w:fill="auto"/>
            <w:noWrap/>
            <w:vAlign w:val="bottom"/>
            <w:hideMark/>
          </w:tcPr>
          <w:p w14:paraId="056C2773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68" w:type="dxa"/>
            <w:shd w:val="clear" w:color="auto" w:fill="auto"/>
            <w:noWrap/>
            <w:vAlign w:val="bottom"/>
            <w:hideMark/>
          </w:tcPr>
          <w:p w14:paraId="2132232C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1E32BC" w:rsidRPr="001E32BC" w14:paraId="22345E82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01C75FE7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5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14:paraId="58B6CEFF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shd w:val="clear" w:color="auto" w:fill="auto"/>
            <w:noWrap/>
            <w:vAlign w:val="bottom"/>
            <w:hideMark/>
          </w:tcPr>
          <w:p w14:paraId="783001AD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14:paraId="64BD300C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48E93345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50" w:type="dxa"/>
            <w:shd w:val="clear" w:color="auto" w:fill="auto"/>
            <w:noWrap/>
            <w:vAlign w:val="bottom"/>
            <w:hideMark/>
          </w:tcPr>
          <w:p w14:paraId="3560C206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7" w:type="dxa"/>
            <w:shd w:val="clear" w:color="auto" w:fill="auto"/>
            <w:noWrap/>
            <w:vAlign w:val="bottom"/>
            <w:hideMark/>
          </w:tcPr>
          <w:p w14:paraId="5C001F7E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68" w:type="dxa"/>
            <w:shd w:val="clear" w:color="auto" w:fill="auto"/>
            <w:noWrap/>
            <w:vAlign w:val="bottom"/>
            <w:hideMark/>
          </w:tcPr>
          <w:p w14:paraId="0BC51146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1E32BC" w:rsidRPr="001E32BC" w14:paraId="258EBCA7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4E1A5DEB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6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14:paraId="6491DF27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54" w:type="dxa"/>
            <w:shd w:val="clear" w:color="auto" w:fill="auto"/>
            <w:noWrap/>
            <w:vAlign w:val="bottom"/>
            <w:hideMark/>
          </w:tcPr>
          <w:p w14:paraId="4B2AD2C1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31" w:type="dxa"/>
            <w:shd w:val="clear" w:color="auto" w:fill="auto"/>
            <w:noWrap/>
            <w:vAlign w:val="bottom"/>
            <w:hideMark/>
          </w:tcPr>
          <w:p w14:paraId="44E40C0E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7BAF5C0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50" w:type="dxa"/>
            <w:shd w:val="clear" w:color="auto" w:fill="auto"/>
            <w:noWrap/>
            <w:vAlign w:val="bottom"/>
            <w:hideMark/>
          </w:tcPr>
          <w:p w14:paraId="116AB524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27" w:type="dxa"/>
            <w:shd w:val="clear" w:color="auto" w:fill="auto"/>
            <w:noWrap/>
            <w:vAlign w:val="bottom"/>
            <w:hideMark/>
          </w:tcPr>
          <w:p w14:paraId="45B3E0E6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268" w:type="dxa"/>
            <w:shd w:val="clear" w:color="auto" w:fill="auto"/>
            <w:noWrap/>
            <w:vAlign w:val="bottom"/>
            <w:hideMark/>
          </w:tcPr>
          <w:p w14:paraId="20C7A196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1E32BC" w:rsidRPr="001E32BC" w14:paraId="0EA85020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6FE81F3E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7</w:t>
            </w:r>
          </w:p>
        </w:tc>
        <w:tc>
          <w:tcPr>
            <w:tcW w:w="1000" w:type="dxa"/>
            <w:shd w:val="clear" w:color="auto" w:fill="auto"/>
            <w:noWrap/>
            <w:vAlign w:val="bottom"/>
          </w:tcPr>
          <w:p w14:paraId="37037FCA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shd w:val="clear" w:color="auto" w:fill="auto"/>
            <w:noWrap/>
            <w:vAlign w:val="bottom"/>
          </w:tcPr>
          <w:p w14:paraId="1C4A4260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31" w:type="dxa"/>
            <w:shd w:val="clear" w:color="auto" w:fill="auto"/>
            <w:noWrap/>
            <w:vAlign w:val="bottom"/>
          </w:tcPr>
          <w:p w14:paraId="67E1161E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411A746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50" w:type="dxa"/>
            <w:shd w:val="clear" w:color="auto" w:fill="auto"/>
            <w:noWrap/>
            <w:vAlign w:val="bottom"/>
          </w:tcPr>
          <w:p w14:paraId="2EF0AF1F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7" w:type="dxa"/>
            <w:shd w:val="clear" w:color="auto" w:fill="auto"/>
            <w:noWrap/>
            <w:vAlign w:val="bottom"/>
          </w:tcPr>
          <w:p w14:paraId="627AFCF8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  <w:shd w:val="clear" w:color="auto" w:fill="auto"/>
            <w:noWrap/>
            <w:vAlign w:val="bottom"/>
          </w:tcPr>
          <w:p w14:paraId="2347A597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1E32BC" w:rsidRPr="001E32BC" w14:paraId="40C31588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6A168CED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8</w:t>
            </w:r>
          </w:p>
        </w:tc>
        <w:tc>
          <w:tcPr>
            <w:tcW w:w="1000" w:type="dxa"/>
            <w:shd w:val="clear" w:color="auto" w:fill="auto"/>
            <w:noWrap/>
            <w:vAlign w:val="bottom"/>
          </w:tcPr>
          <w:p w14:paraId="7E294DDD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shd w:val="clear" w:color="auto" w:fill="auto"/>
            <w:noWrap/>
            <w:vAlign w:val="bottom"/>
          </w:tcPr>
          <w:p w14:paraId="119D1B76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31" w:type="dxa"/>
            <w:shd w:val="clear" w:color="auto" w:fill="auto"/>
            <w:noWrap/>
            <w:vAlign w:val="bottom"/>
          </w:tcPr>
          <w:p w14:paraId="5333413A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705A333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1750" w:type="dxa"/>
            <w:shd w:val="clear" w:color="auto" w:fill="auto"/>
            <w:noWrap/>
            <w:vAlign w:val="bottom"/>
          </w:tcPr>
          <w:p w14:paraId="4F6BF3CA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7" w:type="dxa"/>
            <w:shd w:val="clear" w:color="auto" w:fill="auto"/>
            <w:noWrap/>
            <w:vAlign w:val="bottom"/>
          </w:tcPr>
          <w:p w14:paraId="7B745D61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  <w:shd w:val="clear" w:color="auto" w:fill="auto"/>
            <w:noWrap/>
            <w:vAlign w:val="bottom"/>
          </w:tcPr>
          <w:p w14:paraId="3A2F39A4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1E32BC" w:rsidRPr="001E32BC" w14:paraId="30014927" w14:textId="77777777" w:rsidTr="00404F72">
        <w:trPr>
          <w:trHeight w:val="375"/>
          <w:jc w:val="center"/>
        </w:trPr>
        <w:tc>
          <w:tcPr>
            <w:tcW w:w="696" w:type="dxa"/>
            <w:vAlign w:val="bottom"/>
          </w:tcPr>
          <w:p w14:paraId="171DCACA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E32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9</w:t>
            </w:r>
          </w:p>
        </w:tc>
        <w:tc>
          <w:tcPr>
            <w:tcW w:w="1000" w:type="dxa"/>
            <w:shd w:val="clear" w:color="auto" w:fill="auto"/>
            <w:noWrap/>
            <w:vAlign w:val="bottom"/>
          </w:tcPr>
          <w:p w14:paraId="6CF96CB0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54" w:type="dxa"/>
            <w:shd w:val="clear" w:color="auto" w:fill="auto"/>
            <w:noWrap/>
            <w:vAlign w:val="bottom"/>
          </w:tcPr>
          <w:p w14:paraId="37CB9CD1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31" w:type="dxa"/>
            <w:shd w:val="clear" w:color="auto" w:fill="auto"/>
            <w:noWrap/>
            <w:vAlign w:val="bottom"/>
          </w:tcPr>
          <w:p w14:paraId="194BC197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shd w:val="clear" w:color="auto" w:fill="auto"/>
            <w:noWrap/>
            <w:vAlign w:val="bottom"/>
          </w:tcPr>
          <w:p w14:paraId="0A4E722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1750" w:type="dxa"/>
            <w:shd w:val="clear" w:color="auto" w:fill="auto"/>
            <w:noWrap/>
            <w:vAlign w:val="bottom"/>
          </w:tcPr>
          <w:p w14:paraId="7E7E3A20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27" w:type="dxa"/>
            <w:shd w:val="clear" w:color="auto" w:fill="auto"/>
            <w:noWrap/>
            <w:vAlign w:val="bottom"/>
          </w:tcPr>
          <w:p w14:paraId="4B88D669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  <w:shd w:val="clear" w:color="auto" w:fill="auto"/>
            <w:noWrap/>
            <w:vAlign w:val="bottom"/>
          </w:tcPr>
          <w:p w14:paraId="5B964C7D" w14:textId="77777777" w:rsidR="001E32BC" w:rsidRPr="001E32BC" w:rsidRDefault="001E32BC" w:rsidP="001E32B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3C602CAB" w14:textId="77777777" w:rsidR="001E32BC" w:rsidRPr="006D0D80" w:rsidRDefault="001E32BC" w:rsidP="001E32B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09E6B3F" w14:textId="77777777" w:rsidR="00560FFF" w:rsidRDefault="00560FFF" w:rsidP="00E6327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Заполним вспомогательную таблицу</w:t>
      </w:r>
      <w:r w:rsidR="00E6327F">
        <w:rPr>
          <w:rFonts w:ascii="Times New Roman" w:hAnsi="Times New Roman" w:cs="Times New Roman"/>
          <w:sz w:val="28"/>
          <w:szCs w:val="28"/>
        </w:rPr>
        <w:t xml:space="preserve"> 11.3</w:t>
      </w:r>
      <w:r>
        <w:rPr>
          <w:rFonts w:ascii="Times New Roman" w:hAnsi="Times New Roman" w:cs="Times New Roman"/>
          <w:sz w:val="28"/>
          <w:szCs w:val="28"/>
        </w:rPr>
        <w:t xml:space="preserve"> по данным годовой бухгалтерской отчетности организации: </w:t>
      </w:r>
      <w:hyperlink r:id="rId4" w:history="1">
        <w:r w:rsidRPr="00560FFF">
          <w:rPr>
            <w:rStyle w:val="a4"/>
            <w:rFonts w:ascii="Times New Roman" w:hAnsi="Times New Roman" w:cs="Times New Roman"/>
          </w:rPr>
          <w:t>https://www.e-disclosure.ru/portal/files.aspx?id=934&amp;type=3</w:t>
        </w:r>
      </w:hyperlink>
      <w:r w:rsidRPr="00560FFF">
        <w:rPr>
          <w:rFonts w:ascii="Times New Roman" w:hAnsi="Times New Roman" w:cs="Times New Roman"/>
        </w:rPr>
        <w:t>.</w:t>
      </w:r>
    </w:p>
    <w:p w14:paraId="68852288" w14:textId="77777777" w:rsidR="00E6327F" w:rsidRPr="00E6327F" w:rsidRDefault="00E6327F" w:rsidP="00E6327F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327F">
        <w:rPr>
          <w:rFonts w:ascii="Times New Roman" w:hAnsi="Times New Roman" w:cs="Times New Roman"/>
          <w:sz w:val="28"/>
          <w:szCs w:val="28"/>
        </w:rPr>
        <w:t>Используя данные таблицы 11.3</w:t>
      </w:r>
      <w:r>
        <w:rPr>
          <w:rFonts w:ascii="Times New Roman" w:hAnsi="Times New Roman" w:cs="Times New Roman"/>
          <w:sz w:val="28"/>
          <w:szCs w:val="28"/>
        </w:rPr>
        <w:t xml:space="preserve"> и информацию из бухгалтерского баланса</w:t>
      </w:r>
      <w:r w:rsidRPr="00E6327F">
        <w:rPr>
          <w:rFonts w:ascii="Times New Roman" w:hAnsi="Times New Roman" w:cs="Times New Roman"/>
          <w:sz w:val="28"/>
          <w:szCs w:val="28"/>
        </w:rPr>
        <w:t>, заполним таблицу 11.4.</w:t>
      </w:r>
    </w:p>
    <w:p w14:paraId="568AA2A8" w14:textId="77777777" w:rsidR="00E6327F" w:rsidRDefault="00E6327F" w:rsidP="00560FFF">
      <w:pPr>
        <w:spacing w:after="0" w:line="360" w:lineRule="auto"/>
        <w:ind w:firstLine="709"/>
        <w:contextualSpacing/>
        <w:rPr>
          <w:rFonts w:ascii="Times New Roman" w:hAnsi="Times New Roman" w:cs="Times New Roman"/>
        </w:rPr>
      </w:pPr>
    </w:p>
    <w:p w14:paraId="1F8EEC69" w14:textId="77777777" w:rsidR="00E6327F" w:rsidRDefault="00E6327F" w:rsidP="00560FFF">
      <w:pPr>
        <w:spacing w:after="0" w:line="360" w:lineRule="auto"/>
        <w:ind w:firstLine="709"/>
        <w:contextualSpacing/>
        <w:rPr>
          <w:rFonts w:ascii="Times New Roman" w:hAnsi="Times New Roman" w:cs="Times New Roman"/>
        </w:rPr>
        <w:sectPr w:rsidR="00E6327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91048C4" w14:textId="77777777" w:rsidR="00E6327F" w:rsidRPr="001F3A7F" w:rsidRDefault="00E6327F" w:rsidP="00E6327F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11.3 – Вспомогательная таблица для ПАО «Газпром»</w:t>
      </w:r>
    </w:p>
    <w:tbl>
      <w:tblPr>
        <w:tblW w:w="131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6"/>
        <w:gridCol w:w="1567"/>
        <w:gridCol w:w="1560"/>
        <w:gridCol w:w="1842"/>
        <w:gridCol w:w="1985"/>
        <w:gridCol w:w="1985"/>
        <w:gridCol w:w="1842"/>
        <w:gridCol w:w="1701"/>
      </w:tblGrid>
      <w:tr w:rsidR="00E6327F" w:rsidRPr="00E6327F" w14:paraId="6FFCBE3F" w14:textId="77777777" w:rsidTr="00E6327F">
        <w:trPr>
          <w:trHeight w:val="1695"/>
          <w:jc w:val="center"/>
        </w:trPr>
        <w:tc>
          <w:tcPr>
            <w:tcW w:w="696" w:type="dxa"/>
            <w:vMerge w:val="restart"/>
            <w:vAlign w:val="center"/>
          </w:tcPr>
          <w:p w14:paraId="10C47221" w14:textId="77777777" w:rsidR="00E6327F" w:rsidRPr="00E6327F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1567" w:type="dxa"/>
            <w:shd w:val="clear" w:color="auto" w:fill="auto"/>
            <w:vAlign w:val="center"/>
            <w:hideMark/>
          </w:tcPr>
          <w:p w14:paraId="5B5B172E" w14:textId="77777777" w:rsidR="00E6327F" w:rsidRPr="001E32BC" w:rsidRDefault="00E6327F" w:rsidP="00E6327F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нансовые вложения</w:t>
            </w:r>
          </w:p>
        </w:tc>
        <w:tc>
          <w:tcPr>
            <w:tcW w:w="1560" w:type="dxa"/>
            <w:shd w:val="clear" w:color="auto" w:fill="auto"/>
            <w:vAlign w:val="center"/>
            <w:hideMark/>
          </w:tcPr>
          <w:p w14:paraId="50952C95" w14:textId="77777777" w:rsidR="00E6327F" w:rsidRPr="001E32BC" w:rsidRDefault="00E6327F" w:rsidP="00E6327F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нежные средства</w:t>
            </w:r>
          </w:p>
        </w:tc>
        <w:tc>
          <w:tcPr>
            <w:tcW w:w="1842" w:type="dxa"/>
            <w:shd w:val="clear" w:color="auto" w:fill="auto"/>
            <w:vAlign w:val="center"/>
            <w:hideMark/>
          </w:tcPr>
          <w:p w14:paraId="05DC270D" w14:textId="77777777" w:rsidR="00E6327F" w:rsidRPr="001E32BC" w:rsidRDefault="00E6327F" w:rsidP="00E6327F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 по разделу V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69D2C5CF" w14:textId="77777777" w:rsidR="00E6327F" w:rsidRPr="001E32BC" w:rsidRDefault="00E6327F" w:rsidP="00E6327F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 по разделу I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55FB76DB" w14:textId="77777777" w:rsidR="00E6327F" w:rsidRPr="001E32BC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биторская задолженность (с платежами более чем через 12 месяцев)</w:t>
            </w:r>
          </w:p>
        </w:tc>
        <w:tc>
          <w:tcPr>
            <w:tcW w:w="1842" w:type="dxa"/>
            <w:shd w:val="clear" w:color="auto" w:fill="auto"/>
            <w:vAlign w:val="center"/>
            <w:hideMark/>
          </w:tcPr>
          <w:p w14:paraId="2B0B958A" w14:textId="77777777" w:rsidR="00E6327F" w:rsidRPr="001E32BC" w:rsidRDefault="00E6327F" w:rsidP="00E6327F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емные средства долгосрочные</w:t>
            </w: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14:paraId="76748AC6" w14:textId="77777777" w:rsidR="00E6327F" w:rsidRPr="001E32BC" w:rsidRDefault="00E6327F" w:rsidP="00E6327F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емные средства краткосрочные</w:t>
            </w:r>
          </w:p>
        </w:tc>
      </w:tr>
      <w:tr w:rsidR="00E6327F" w:rsidRPr="00E6327F" w14:paraId="2F506936" w14:textId="77777777" w:rsidTr="00E6327F">
        <w:trPr>
          <w:trHeight w:val="317"/>
          <w:jc w:val="center"/>
        </w:trPr>
        <w:tc>
          <w:tcPr>
            <w:tcW w:w="696" w:type="dxa"/>
            <w:vMerge/>
          </w:tcPr>
          <w:p w14:paraId="4E1B5B84" w14:textId="77777777" w:rsidR="00E6327F" w:rsidRPr="00E6327F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67" w:type="dxa"/>
            <w:shd w:val="clear" w:color="auto" w:fill="auto"/>
            <w:vAlign w:val="center"/>
            <w:hideMark/>
          </w:tcPr>
          <w:p w14:paraId="0A92AEB3" w14:textId="77777777" w:rsidR="00E6327F" w:rsidRPr="001E32BC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240</w:t>
            </w:r>
          </w:p>
        </w:tc>
        <w:tc>
          <w:tcPr>
            <w:tcW w:w="1560" w:type="dxa"/>
            <w:shd w:val="clear" w:color="auto" w:fill="auto"/>
            <w:vAlign w:val="center"/>
            <w:hideMark/>
          </w:tcPr>
          <w:p w14:paraId="3844B10A" w14:textId="77777777" w:rsidR="00E6327F" w:rsidRPr="001E32BC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250</w:t>
            </w:r>
          </w:p>
        </w:tc>
        <w:tc>
          <w:tcPr>
            <w:tcW w:w="1842" w:type="dxa"/>
            <w:shd w:val="clear" w:color="auto" w:fill="auto"/>
            <w:vAlign w:val="center"/>
            <w:hideMark/>
          </w:tcPr>
          <w:p w14:paraId="3E48A653" w14:textId="77777777" w:rsidR="00E6327F" w:rsidRPr="001E32BC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500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042181E4" w14:textId="77777777" w:rsidR="00E6327F" w:rsidRPr="001E32BC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100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1480C319" w14:textId="77777777" w:rsidR="00E6327F" w:rsidRPr="001E32BC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ф.1; стр. 1231 </w:t>
            </w:r>
          </w:p>
        </w:tc>
        <w:tc>
          <w:tcPr>
            <w:tcW w:w="1842" w:type="dxa"/>
            <w:shd w:val="clear" w:color="auto" w:fill="auto"/>
            <w:vAlign w:val="center"/>
            <w:hideMark/>
          </w:tcPr>
          <w:p w14:paraId="2AC9638F" w14:textId="77777777" w:rsidR="00E6327F" w:rsidRPr="001E32BC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410</w:t>
            </w:r>
          </w:p>
        </w:tc>
        <w:tc>
          <w:tcPr>
            <w:tcW w:w="1701" w:type="dxa"/>
            <w:shd w:val="clear" w:color="auto" w:fill="auto"/>
            <w:vAlign w:val="center"/>
            <w:hideMark/>
          </w:tcPr>
          <w:p w14:paraId="0AFD37C0" w14:textId="77777777" w:rsidR="00E6327F" w:rsidRPr="001E32BC" w:rsidRDefault="00E6327F" w:rsidP="00836E9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1E32BC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стр. 1510 </w:t>
            </w:r>
          </w:p>
        </w:tc>
      </w:tr>
      <w:tr w:rsidR="00E6327F" w:rsidRPr="00E6327F" w14:paraId="0A311B1D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3AE119C1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0</w:t>
            </w:r>
          </w:p>
        </w:tc>
        <w:tc>
          <w:tcPr>
            <w:tcW w:w="1567" w:type="dxa"/>
            <w:shd w:val="clear" w:color="auto" w:fill="auto"/>
            <w:noWrap/>
            <w:vAlign w:val="center"/>
            <w:hideMark/>
          </w:tcPr>
          <w:p w14:paraId="68A5D27C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 198 008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3C88C2ED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7 711 797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65AADCCE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6 868 659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66E5BB73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476 173 489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16552B35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3 918 072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5C675077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2 948 018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0286D8A0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9 891 126</w:t>
            </w:r>
          </w:p>
        </w:tc>
      </w:tr>
      <w:tr w:rsidR="00E6327F" w:rsidRPr="00E6327F" w14:paraId="0AF52EA9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18E9E8BA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1</w:t>
            </w:r>
          </w:p>
        </w:tc>
        <w:tc>
          <w:tcPr>
            <w:tcW w:w="1567" w:type="dxa"/>
            <w:shd w:val="clear" w:color="auto" w:fill="auto"/>
            <w:noWrap/>
            <w:vAlign w:val="center"/>
            <w:hideMark/>
          </w:tcPr>
          <w:p w14:paraId="6091F316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 102 447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5A27878B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7 778 183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3987BAE9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7 445 627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271A4733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 630 253 575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362A3F1A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0 637 888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0DC39E8B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1 947 238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24A5E2A9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7 074 990</w:t>
            </w:r>
          </w:p>
        </w:tc>
      </w:tr>
      <w:tr w:rsidR="00E6327F" w:rsidRPr="00E6327F" w14:paraId="68C554F9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7B0BC4E2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2</w:t>
            </w:r>
          </w:p>
        </w:tc>
        <w:tc>
          <w:tcPr>
            <w:tcW w:w="1567" w:type="dxa"/>
            <w:shd w:val="clear" w:color="auto" w:fill="auto"/>
            <w:noWrap/>
            <w:vAlign w:val="center"/>
            <w:hideMark/>
          </w:tcPr>
          <w:p w14:paraId="0D8D1AD9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 046 052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794BBD56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 666 566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69AB8985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159 438 790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74C7A820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 475 094 085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2A89DAA6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5 306 509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0595D213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4 749 753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FA8C61E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6 648 116</w:t>
            </w:r>
          </w:p>
        </w:tc>
      </w:tr>
      <w:tr w:rsidR="00E6327F" w:rsidRPr="00E6327F" w14:paraId="3D879972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7559B9C2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3</w:t>
            </w:r>
          </w:p>
        </w:tc>
        <w:tc>
          <w:tcPr>
            <w:tcW w:w="1567" w:type="dxa"/>
            <w:shd w:val="clear" w:color="auto" w:fill="auto"/>
            <w:noWrap/>
            <w:vAlign w:val="center"/>
            <w:hideMark/>
          </w:tcPr>
          <w:p w14:paraId="0E38377F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 111 518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1DB5CBE5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0 231 778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625BD1FA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239 446 915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77935017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 867 405 248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69746E40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2 731 066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32B67CAB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4 249 743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1DD989C9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5 966 239</w:t>
            </w:r>
          </w:p>
        </w:tc>
      </w:tr>
      <w:tr w:rsidR="00E6327F" w:rsidRPr="00E6327F" w14:paraId="476169C0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16167173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4</w:t>
            </w:r>
          </w:p>
        </w:tc>
        <w:tc>
          <w:tcPr>
            <w:tcW w:w="1567" w:type="dxa"/>
            <w:shd w:val="clear" w:color="auto" w:fill="auto"/>
            <w:noWrap/>
            <w:vAlign w:val="center"/>
            <w:hideMark/>
          </w:tcPr>
          <w:p w14:paraId="760B03BE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 045 548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1F9B8E5B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25 100 916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2DB0F620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455 390 187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78DF04E2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 931 076 560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1ECB5B73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6 606 800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7A7FFC4D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368 217 117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1AFF18A6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6 735 637</w:t>
            </w:r>
          </w:p>
        </w:tc>
      </w:tr>
      <w:tr w:rsidR="00E6327F" w:rsidRPr="00E6327F" w14:paraId="382196A2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7F22D598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5</w:t>
            </w:r>
          </w:p>
        </w:tc>
        <w:tc>
          <w:tcPr>
            <w:tcW w:w="1567" w:type="dxa"/>
            <w:shd w:val="clear" w:color="auto" w:fill="auto"/>
            <w:noWrap/>
            <w:vAlign w:val="center"/>
            <w:hideMark/>
          </w:tcPr>
          <w:p w14:paraId="7669292B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 053 162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3B5D47B0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6 973 421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04940887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571 876 215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3E17D180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 291 306 836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32CCE6A7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9 999 297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79B9759F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698 237 066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5AE2569C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3 301 130</w:t>
            </w:r>
          </w:p>
        </w:tc>
      </w:tr>
      <w:tr w:rsidR="00E6327F" w:rsidRPr="00E6327F" w14:paraId="7E6D1C1C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7B9C9745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6</w:t>
            </w:r>
          </w:p>
        </w:tc>
        <w:tc>
          <w:tcPr>
            <w:tcW w:w="1567" w:type="dxa"/>
            <w:shd w:val="clear" w:color="auto" w:fill="auto"/>
            <w:noWrap/>
            <w:vAlign w:val="center"/>
            <w:hideMark/>
          </w:tcPr>
          <w:p w14:paraId="41642AC7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5 335 693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3AC9DFBF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1 992 484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6D9978DA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508 678 462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33BE3490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 803 580 669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22F34B69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6 478 314</w:t>
            </w:r>
          </w:p>
        </w:tc>
        <w:tc>
          <w:tcPr>
            <w:tcW w:w="1842" w:type="dxa"/>
            <w:shd w:val="clear" w:color="auto" w:fill="auto"/>
            <w:noWrap/>
            <w:vAlign w:val="center"/>
            <w:hideMark/>
          </w:tcPr>
          <w:p w14:paraId="6AA0BF7A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443 879 533</w:t>
            </w:r>
          </w:p>
        </w:tc>
        <w:tc>
          <w:tcPr>
            <w:tcW w:w="1701" w:type="dxa"/>
            <w:shd w:val="clear" w:color="auto" w:fill="auto"/>
            <w:noWrap/>
            <w:vAlign w:val="center"/>
            <w:hideMark/>
          </w:tcPr>
          <w:p w14:paraId="33DE9E56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2 360 662</w:t>
            </w:r>
          </w:p>
        </w:tc>
      </w:tr>
      <w:tr w:rsidR="00E6327F" w:rsidRPr="00E6327F" w14:paraId="67639C66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3ADC5A54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7</w:t>
            </w:r>
          </w:p>
        </w:tc>
        <w:tc>
          <w:tcPr>
            <w:tcW w:w="1567" w:type="dxa"/>
            <w:shd w:val="clear" w:color="auto" w:fill="auto"/>
            <w:noWrap/>
            <w:vAlign w:val="center"/>
          </w:tcPr>
          <w:p w14:paraId="3282219B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0 869 175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45501006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1 670 121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B83926B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026 426 716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194DD59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sz w:val="24"/>
                <w:szCs w:val="24"/>
              </w:rPr>
              <w:t>11 100 055 413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6FC8E4C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5 997 092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51EBFA43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500 004 197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64ECB188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9 199 235</w:t>
            </w:r>
          </w:p>
        </w:tc>
      </w:tr>
      <w:tr w:rsidR="00E6327F" w:rsidRPr="00E6327F" w14:paraId="77B47F80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7373E7C4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8</w:t>
            </w:r>
          </w:p>
        </w:tc>
        <w:tc>
          <w:tcPr>
            <w:tcW w:w="1567" w:type="dxa"/>
            <w:shd w:val="clear" w:color="auto" w:fill="auto"/>
            <w:noWrap/>
            <w:vAlign w:val="center"/>
          </w:tcPr>
          <w:p w14:paraId="408F4DED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2 588 971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54AD6386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9 740 207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1ACFF123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955 540 509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6627CF2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sz w:val="24"/>
                <w:szCs w:val="24"/>
              </w:rPr>
              <w:t>11 916 821 521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B601059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8 237 266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F602EA1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099 199 873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17E9998D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1 626 466</w:t>
            </w:r>
          </w:p>
        </w:tc>
      </w:tr>
      <w:tr w:rsidR="00E6327F" w:rsidRPr="00E6327F" w14:paraId="79D2546B" w14:textId="77777777" w:rsidTr="00E6327F">
        <w:trPr>
          <w:trHeight w:val="375"/>
          <w:jc w:val="center"/>
        </w:trPr>
        <w:tc>
          <w:tcPr>
            <w:tcW w:w="696" w:type="dxa"/>
            <w:vAlign w:val="center"/>
          </w:tcPr>
          <w:p w14:paraId="628C4410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9</w:t>
            </w:r>
          </w:p>
        </w:tc>
        <w:tc>
          <w:tcPr>
            <w:tcW w:w="1567" w:type="dxa"/>
            <w:shd w:val="clear" w:color="auto" w:fill="auto"/>
            <w:noWrap/>
            <w:vAlign w:val="center"/>
          </w:tcPr>
          <w:p w14:paraId="3A1C0FAD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2 578 733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61922EF8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2 506 804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020D91A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078 766 034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735A1B2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 492 266 539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F890F0A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7 410 093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7812E99E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793 864 976</w:t>
            </w:r>
          </w:p>
        </w:tc>
        <w:tc>
          <w:tcPr>
            <w:tcW w:w="1701" w:type="dxa"/>
            <w:shd w:val="clear" w:color="auto" w:fill="auto"/>
            <w:noWrap/>
            <w:vAlign w:val="center"/>
          </w:tcPr>
          <w:p w14:paraId="08993D53" w14:textId="77777777" w:rsidR="00E6327F" w:rsidRPr="00E6327F" w:rsidRDefault="00E6327F" w:rsidP="00E6327F">
            <w:pPr>
              <w:spacing w:after="0" w:line="276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6327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093 625 433</w:t>
            </w:r>
          </w:p>
        </w:tc>
      </w:tr>
    </w:tbl>
    <w:p w14:paraId="14FD80B7" w14:textId="77777777" w:rsidR="00E6327F" w:rsidRDefault="00E6327F" w:rsidP="00560FFF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14:paraId="5C3F9910" w14:textId="77777777" w:rsidR="00E6327F" w:rsidRDefault="00E632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EDFD794" w14:textId="77777777" w:rsidR="00560FFF" w:rsidRDefault="00E6327F" w:rsidP="00E6327F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блица 11.4 – </w:t>
      </w:r>
      <w:r w:rsidR="00836E9D">
        <w:rPr>
          <w:rFonts w:ascii="Times New Roman" w:hAnsi="Times New Roman" w:cs="Times New Roman"/>
          <w:sz w:val="28"/>
          <w:szCs w:val="28"/>
        </w:rPr>
        <w:t>Индикаторы</w:t>
      </w:r>
      <w:r>
        <w:rPr>
          <w:rFonts w:ascii="Times New Roman" w:hAnsi="Times New Roman" w:cs="Times New Roman"/>
          <w:sz w:val="28"/>
          <w:szCs w:val="28"/>
        </w:rPr>
        <w:t xml:space="preserve"> для ПАО «Газпром»</w:t>
      </w:r>
    </w:p>
    <w:tbl>
      <w:tblPr>
        <w:tblW w:w="1616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1510"/>
        <w:gridCol w:w="1417"/>
        <w:gridCol w:w="1560"/>
        <w:gridCol w:w="1560"/>
        <w:gridCol w:w="1559"/>
        <w:gridCol w:w="1437"/>
        <w:gridCol w:w="1681"/>
        <w:gridCol w:w="1560"/>
        <w:gridCol w:w="1417"/>
        <w:gridCol w:w="1417"/>
      </w:tblGrid>
      <w:tr w:rsidR="00E6327F" w:rsidRPr="00E6327F" w14:paraId="59C4B413" w14:textId="77777777" w:rsidTr="00E6327F">
        <w:trPr>
          <w:trHeight w:val="315"/>
        </w:trPr>
        <w:tc>
          <w:tcPr>
            <w:tcW w:w="1042" w:type="dxa"/>
            <w:shd w:val="clear" w:color="auto" w:fill="auto"/>
            <w:noWrap/>
            <w:vAlign w:val="center"/>
            <w:hideMark/>
          </w:tcPr>
          <w:p w14:paraId="3C5DF74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бозн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</w:t>
            </w: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чение</w:t>
            </w:r>
            <w:proofErr w:type="spellEnd"/>
          </w:p>
        </w:tc>
        <w:tc>
          <w:tcPr>
            <w:tcW w:w="1510" w:type="dxa"/>
            <w:shd w:val="clear" w:color="auto" w:fill="auto"/>
            <w:vAlign w:val="center"/>
            <w:hideMark/>
          </w:tcPr>
          <w:p w14:paraId="7BE4F0B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ДСФИК</w:t>
            </w:r>
          </w:p>
        </w:tc>
        <w:tc>
          <w:tcPr>
            <w:tcW w:w="1417" w:type="dxa"/>
            <w:shd w:val="clear" w:color="auto" w:fill="auto"/>
            <w:vAlign w:val="center"/>
            <w:hideMark/>
          </w:tcPr>
          <w:p w14:paraId="18F412C6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СОС</w:t>
            </w:r>
          </w:p>
        </w:tc>
        <w:tc>
          <w:tcPr>
            <w:tcW w:w="1560" w:type="dxa"/>
            <w:shd w:val="clear" w:color="auto" w:fill="auto"/>
            <w:vAlign w:val="center"/>
            <w:hideMark/>
          </w:tcPr>
          <w:p w14:paraId="6680EB80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Р</w:t>
            </w:r>
          </w:p>
        </w:tc>
        <w:tc>
          <w:tcPr>
            <w:tcW w:w="1560" w:type="dxa"/>
            <w:shd w:val="clear" w:color="auto" w:fill="auto"/>
            <w:vAlign w:val="center"/>
            <w:hideMark/>
          </w:tcPr>
          <w:p w14:paraId="7AD788D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ДЗК</w:t>
            </w:r>
          </w:p>
        </w:tc>
        <w:tc>
          <w:tcPr>
            <w:tcW w:w="1559" w:type="dxa"/>
            <w:shd w:val="clear" w:color="auto" w:fill="auto"/>
            <w:vAlign w:val="center"/>
            <w:hideMark/>
          </w:tcPr>
          <w:p w14:paraId="39A92C7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1437" w:type="dxa"/>
            <w:shd w:val="clear" w:color="auto" w:fill="auto"/>
            <w:vAlign w:val="center"/>
            <w:hideMark/>
          </w:tcPr>
          <w:p w14:paraId="2A1BD063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З</w:t>
            </w:r>
          </w:p>
        </w:tc>
        <w:tc>
          <w:tcPr>
            <w:tcW w:w="1681" w:type="dxa"/>
            <w:shd w:val="clear" w:color="auto" w:fill="auto"/>
            <w:vAlign w:val="center"/>
            <w:hideMark/>
          </w:tcPr>
          <w:p w14:paraId="081622C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ВБ</w:t>
            </w:r>
          </w:p>
        </w:tc>
        <w:tc>
          <w:tcPr>
            <w:tcW w:w="1560" w:type="dxa"/>
            <w:shd w:val="clear" w:color="auto" w:fill="auto"/>
            <w:vAlign w:val="center"/>
            <w:hideMark/>
          </w:tcPr>
          <w:p w14:paraId="5442258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ДА</w:t>
            </w:r>
          </w:p>
        </w:tc>
        <w:tc>
          <w:tcPr>
            <w:tcW w:w="1417" w:type="dxa"/>
            <w:shd w:val="clear" w:color="auto" w:fill="auto"/>
            <w:vAlign w:val="center"/>
            <w:hideMark/>
          </w:tcPr>
          <w:p w14:paraId="08A7A7E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 xml:space="preserve">КЗК </w:t>
            </w:r>
          </w:p>
        </w:tc>
        <w:tc>
          <w:tcPr>
            <w:tcW w:w="1417" w:type="dxa"/>
            <w:shd w:val="clear" w:color="auto" w:fill="auto"/>
            <w:vAlign w:val="center"/>
            <w:hideMark/>
          </w:tcPr>
          <w:p w14:paraId="22E22C2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ЗС</w:t>
            </w:r>
          </w:p>
        </w:tc>
      </w:tr>
      <w:tr w:rsidR="00E6327F" w:rsidRPr="00E6327F" w14:paraId="7340A808" w14:textId="77777777" w:rsidTr="00E6327F">
        <w:trPr>
          <w:trHeight w:val="780"/>
        </w:trPr>
        <w:tc>
          <w:tcPr>
            <w:tcW w:w="1042" w:type="dxa"/>
            <w:shd w:val="clear" w:color="000000" w:fill="D6DCE4"/>
            <w:vAlign w:val="center"/>
            <w:hideMark/>
          </w:tcPr>
          <w:p w14:paraId="6A3D29E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сточ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-</w:t>
            </w: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ник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 в балансе</w:t>
            </w:r>
          </w:p>
        </w:tc>
        <w:tc>
          <w:tcPr>
            <w:tcW w:w="1510" w:type="dxa"/>
            <w:shd w:val="clear" w:color="000000" w:fill="D6DCE4"/>
            <w:vAlign w:val="center"/>
            <w:hideMark/>
          </w:tcPr>
          <w:p w14:paraId="477E2796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1240 + стр. 1250</w:t>
            </w:r>
          </w:p>
        </w:tc>
        <w:tc>
          <w:tcPr>
            <w:tcW w:w="1417" w:type="dxa"/>
            <w:shd w:val="clear" w:color="000000" w:fill="D6DCE4"/>
            <w:vAlign w:val="center"/>
            <w:hideMark/>
          </w:tcPr>
          <w:p w14:paraId="4DC19210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1200 - стр. 1500</w:t>
            </w:r>
          </w:p>
        </w:tc>
        <w:tc>
          <w:tcPr>
            <w:tcW w:w="1560" w:type="dxa"/>
            <w:shd w:val="clear" w:color="000000" w:fill="D6DCE4"/>
            <w:noWrap/>
            <w:vAlign w:val="center"/>
            <w:hideMark/>
          </w:tcPr>
          <w:p w14:paraId="160D5139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1300</w:t>
            </w:r>
          </w:p>
        </w:tc>
        <w:tc>
          <w:tcPr>
            <w:tcW w:w="1560" w:type="dxa"/>
            <w:shd w:val="clear" w:color="000000" w:fill="D6DCE4"/>
            <w:vAlign w:val="center"/>
            <w:hideMark/>
          </w:tcPr>
          <w:p w14:paraId="17F1B04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1235</w:t>
            </w:r>
          </w:p>
        </w:tc>
        <w:tc>
          <w:tcPr>
            <w:tcW w:w="1559" w:type="dxa"/>
            <w:shd w:val="clear" w:color="000000" w:fill="D6DCE4"/>
            <w:noWrap/>
            <w:vAlign w:val="center"/>
            <w:hideMark/>
          </w:tcPr>
          <w:p w14:paraId="2E0472F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1200</w:t>
            </w:r>
          </w:p>
        </w:tc>
        <w:tc>
          <w:tcPr>
            <w:tcW w:w="1437" w:type="dxa"/>
            <w:shd w:val="clear" w:color="000000" w:fill="D6DCE4"/>
            <w:noWrap/>
            <w:vAlign w:val="center"/>
            <w:hideMark/>
          </w:tcPr>
          <w:p w14:paraId="7BBAC85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1210</w:t>
            </w:r>
          </w:p>
        </w:tc>
        <w:tc>
          <w:tcPr>
            <w:tcW w:w="1681" w:type="dxa"/>
            <w:shd w:val="clear" w:color="000000" w:fill="D6DCE4"/>
            <w:noWrap/>
            <w:vAlign w:val="center"/>
            <w:hideMark/>
          </w:tcPr>
          <w:p w14:paraId="47A4994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1600</w:t>
            </w:r>
          </w:p>
        </w:tc>
        <w:tc>
          <w:tcPr>
            <w:tcW w:w="1560" w:type="dxa"/>
            <w:shd w:val="clear" w:color="000000" w:fill="D6DCE4"/>
            <w:vAlign w:val="center"/>
            <w:hideMark/>
          </w:tcPr>
          <w:p w14:paraId="109A2E2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стр.1100 + стр. 1231 </w:t>
            </w:r>
          </w:p>
        </w:tc>
        <w:tc>
          <w:tcPr>
            <w:tcW w:w="1417" w:type="dxa"/>
            <w:shd w:val="clear" w:color="000000" w:fill="D6DCE4"/>
            <w:vAlign w:val="center"/>
            <w:hideMark/>
          </w:tcPr>
          <w:p w14:paraId="05E9B92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520</w:t>
            </w:r>
          </w:p>
        </w:tc>
        <w:tc>
          <w:tcPr>
            <w:tcW w:w="1417" w:type="dxa"/>
            <w:shd w:val="clear" w:color="000000" w:fill="D6DCE4"/>
            <w:vAlign w:val="center"/>
            <w:hideMark/>
          </w:tcPr>
          <w:p w14:paraId="7270FA56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. 1410 + стр. 1510</w:t>
            </w:r>
          </w:p>
        </w:tc>
      </w:tr>
      <w:tr w:rsidR="00E6327F" w:rsidRPr="00E6327F" w14:paraId="13AFE188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center"/>
            <w:hideMark/>
          </w:tcPr>
          <w:p w14:paraId="127B1F3D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1510" w:type="dxa"/>
            <w:shd w:val="clear" w:color="auto" w:fill="auto"/>
            <w:noWrap/>
            <w:vAlign w:val="center"/>
            <w:hideMark/>
          </w:tcPr>
          <w:p w14:paraId="186A230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3ACEA26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2439219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3ECB2F7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14:paraId="13E9DC1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437" w:type="dxa"/>
            <w:shd w:val="clear" w:color="auto" w:fill="auto"/>
            <w:noWrap/>
            <w:vAlign w:val="center"/>
            <w:hideMark/>
          </w:tcPr>
          <w:p w14:paraId="0DAD976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681" w:type="dxa"/>
            <w:shd w:val="clear" w:color="auto" w:fill="auto"/>
            <w:noWrap/>
            <w:vAlign w:val="center"/>
            <w:hideMark/>
          </w:tcPr>
          <w:p w14:paraId="57972376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560" w:type="dxa"/>
            <w:shd w:val="clear" w:color="auto" w:fill="auto"/>
            <w:noWrap/>
            <w:vAlign w:val="center"/>
            <w:hideMark/>
          </w:tcPr>
          <w:p w14:paraId="5C38512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778E964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  <w:tc>
          <w:tcPr>
            <w:tcW w:w="1417" w:type="dxa"/>
            <w:shd w:val="clear" w:color="auto" w:fill="auto"/>
            <w:noWrap/>
            <w:vAlign w:val="center"/>
            <w:hideMark/>
          </w:tcPr>
          <w:p w14:paraId="34289383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тысяч рублей</w:t>
            </w:r>
          </w:p>
        </w:tc>
      </w:tr>
      <w:tr w:rsidR="00E6327F" w:rsidRPr="00E6327F" w14:paraId="05FED8FF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5D6BE92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0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0FDD948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27 909 8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298D551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712 848 087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7C3C5412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6 184 449 292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317239F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 150 076 459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0626834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 349 716 746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0E875719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45 146 165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792509C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 825 890 235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1CF63F1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 180 091 56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2DDF169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03 433 49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2738D41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992 839 144</w:t>
            </w:r>
          </w:p>
        </w:tc>
      </w:tr>
      <w:tr w:rsidR="00E6327F" w:rsidRPr="00E6327F" w14:paraId="064B38B9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1CD77512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1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10B3037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10 880 63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3E99A4FB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953 574 918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275B117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7 539 089 895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6BB9EBB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 854 550 387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5695352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 891 020 545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3526143B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81 000 069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10E2F23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 521 274 120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6D72756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 150 891 46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B0ED951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26 153 47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3B3DDA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249 022 228</w:t>
            </w:r>
          </w:p>
        </w:tc>
      </w:tr>
      <w:tr w:rsidR="00E6327F" w:rsidRPr="00E6327F" w14:paraId="63518883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0ECBB7A6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2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385115C0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1 712 61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9BC344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401 118 907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642F47B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7 883 096 524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04DFE85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 427 520 887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1CE2154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 560 557 697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2857D276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50 733 995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4C31C82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 035 651 782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2CD7EDA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 060 400 59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2C54B6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3 089 71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5EA948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301 397 869</w:t>
            </w:r>
          </w:p>
        </w:tc>
      </w:tr>
      <w:tr w:rsidR="00E6327F" w:rsidRPr="00E6327F" w14:paraId="546DB7D9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49EEF8A2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3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6FC5400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05 343 29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D36634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748 333 899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2A8C4622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8 369 165 460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626B5300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 606 540 095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4A5C203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 987 780 814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4B4D739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02 256 939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755840D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0 855 186 062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55BD7CC2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 380 136 31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167FEE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53 363 88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6DAB01B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600 215 982</w:t>
            </w:r>
          </w:p>
        </w:tc>
      </w:tr>
      <w:tr w:rsidR="00E6327F" w:rsidRPr="00E6327F" w14:paraId="1081A5F4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1032EF1B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4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0D0B882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95 146 464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E73BDA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863 268 377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093F75F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9 089 213 120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629CD3A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 462 933 853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3570887B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 318 658 564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3930B63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91 437 777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1CCB4C86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 249 735 124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3E4383C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 427 683 36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3F232DA1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39 986 93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39A462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2 124 952 754</w:t>
            </w:r>
          </w:p>
        </w:tc>
      </w:tr>
      <w:tr w:rsidR="00E6327F" w:rsidRPr="00E6327F" w14:paraId="743DF3B5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58C83112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130F588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65 026 58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EC51155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2 118 064 906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7936CA3C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9 322 338 840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45F9504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2 035 376 25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08890CE9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 689 941 121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0CC0EFB5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39 864 750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60B8BAE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2 981 247 957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29E7536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 771 306 13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2A77CA06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72 170 24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08E0AB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2 491 538 196</w:t>
            </w:r>
          </w:p>
        </w:tc>
      </w:tr>
      <w:tr w:rsidR="00E6327F" w:rsidRPr="00E6327F" w14:paraId="4BA3DDAD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07BB4FC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37F15ECA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27 328 17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1CE33C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540 686 628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1EA4AB8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10 414 046 356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2E549B1B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 383 409 640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7ECF1E7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 049 365 090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6AD0BC41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488 887 199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64D301B9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3 852 945 759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0DF5F6A5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  <w:t>11 180 058 983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3003C2A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755 889 069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B4F48AD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2 106 240 195</w:t>
            </w:r>
          </w:p>
        </w:tc>
      </w:tr>
      <w:tr w:rsidR="00E6327F" w:rsidRPr="00E6327F" w14:paraId="77D37775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687C24F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7DA2FFE1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62 539 296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713F4702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268 710 886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239403B3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10 332 218 461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005EBA21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 314 094 739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4D173E22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 295 137 602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0FB77666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42 457 497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0C45D2F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4 385 169 353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6DBB1223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  <w:t>11 526 052 505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3CB3C2B3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64 792 13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7411BC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2 429 203 432</w:t>
            </w:r>
          </w:p>
        </w:tc>
      </w:tr>
      <w:tr w:rsidR="00E6327F" w:rsidRPr="00E6327F" w14:paraId="6F8B7BE5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069ABF5D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8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79AC1000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  <w:t>1 142 329 178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8EEB933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875 382 578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5943B44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11 076 519 034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15676D45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 542 450 927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3BD7BE5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 830 923 087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5EAEEED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515 373 228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780EA8DD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 736 141 582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65712DE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  <w:t>12 495 058 78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1FAEE6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078 815 391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5299C0E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2 930 826 339</w:t>
            </w:r>
          </w:p>
        </w:tc>
      </w:tr>
      <w:tr w:rsidR="00E6327F" w:rsidRPr="00E6327F" w14:paraId="42E57B33" w14:textId="77777777" w:rsidTr="00E6327F">
        <w:trPr>
          <w:trHeight w:val="375"/>
        </w:trPr>
        <w:tc>
          <w:tcPr>
            <w:tcW w:w="1042" w:type="dxa"/>
            <w:shd w:val="clear" w:color="auto" w:fill="auto"/>
            <w:noWrap/>
            <w:vAlign w:val="bottom"/>
            <w:hideMark/>
          </w:tcPr>
          <w:p w14:paraId="551CEFA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9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14:paraId="5223F134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815 085 537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47E92F8E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1 345 322 924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57D2485B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8"/>
                <w:lang w:eastAsia="ru-RU"/>
              </w:rPr>
              <w:t>11 334 679 889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392EA8D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 099 185 541</w:t>
            </w:r>
          </w:p>
        </w:tc>
        <w:tc>
          <w:tcPr>
            <w:tcW w:w="1559" w:type="dxa"/>
            <w:shd w:val="clear" w:color="auto" w:fill="auto"/>
            <w:noWrap/>
            <w:vAlign w:val="bottom"/>
            <w:hideMark/>
          </w:tcPr>
          <w:p w14:paraId="4E11365F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3 424 088 958</w:t>
            </w:r>
          </w:p>
        </w:tc>
        <w:tc>
          <w:tcPr>
            <w:tcW w:w="1437" w:type="dxa"/>
            <w:shd w:val="clear" w:color="auto" w:fill="auto"/>
            <w:noWrap/>
            <w:vAlign w:val="bottom"/>
            <w:hideMark/>
          </w:tcPr>
          <w:p w14:paraId="055FBFAB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669 198 423</w:t>
            </w:r>
          </w:p>
        </w:tc>
        <w:tc>
          <w:tcPr>
            <w:tcW w:w="1681" w:type="dxa"/>
            <w:shd w:val="clear" w:color="auto" w:fill="auto"/>
            <w:noWrap/>
            <w:vAlign w:val="bottom"/>
            <w:hideMark/>
          </w:tcPr>
          <w:p w14:paraId="4548BED7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15 916 355 497</w:t>
            </w:r>
          </w:p>
        </w:tc>
        <w:tc>
          <w:tcPr>
            <w:tcW w:w="1560" w:type="dxa"/>
            <w:shd w:val="clear" w:color="auto" w:fill="auto"/>
            <w:noWrap/>
            <w:vAlign w:val="bottom"/>
            <w:hideMark/>
          </w:tcPr>
          <w:p w14:paraId="12CE0F08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4"/>
                <w:lang w:eastAsia="ru-RU"/>
              </w:rPr>
              <w:t>13 269 676 632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06235FFB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908 361 080</w:t>
            </w:r>
          </w:p>
        </w:tc>
        <w:tc>
          <w:tcPr>
            <w:tcW w:w="1417" w:type="dxa"/>
            <w:shd w:val="clear" w:color="auto" w:fill="auto"/>
            <w:noWrap/>
            <w:vAlign w:val="bottom"/>
            <w:hideMark/>
          </w:tcPr>
          <w:p w14:paraId="1625CAE5" w14:textId="77777777" w:rsidR="00E6327F" w:rsidRPr="00E6327F" w:rsidRDefault="00E6327F" w:rsidP="00E632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color w:val="000000"/>
                <w:spacing w:val="-6"/>
                <w:lang w:eastAsia="ru-RU"/>
              </w:rPr>
              <w:t>2 887 490 409</w:t>
            </w:r>
          </w:p>
        </w:tc>
      </w:tr>
    </w:tbl>
    <w:p w14:paraId="78B41C5B" w14:textId="77777777" w:rsidR="00E6327F" w:rsidRDefault="00E6327F" w:rsidP="00560FFF">
      <w:pPr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  <w:sectPr w:rsidR="00E6327F" w:rsidSect="00E6327F">
          <w:pgSz w:w="16838" w:h="11906" w:orient="landscape"/>
          <w:pgMar w:top="1701" w:right="567" w:bottom="851" w:left="454" w:header="709" w:footer="709" w:gutter="0"/>
          <w:cols w:space="708"/>
          <w:docGrid w:linePitch="360"/>
        </w:sectPr>
      </w:pPr>
    </w:p>
    <w:p w14:paraId="30B0BE2E" w14:textId="77777777" w:rsidR="00836E9D" w:rsidRDefault="00836E9D" w:rsidP="00836E9D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31DB6">
        <w:rPr>
          <w:rFonts w:ascii="Times New Roman" w:hAnsi="Times New Roman" w:cs="Times New Roman"/>
          <w:sz w:val="28"/>
          <w:szCs w:val="28"/>
        </w:rPr>
        <w:lastRenderedPageBreak/>
        <w:t>Для определения уровня изменения эконом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31DB6">
        <w:rPr>
          <w:rFonts w:ascii="Times New Roman" w:hAnsi="Times New Roman" w:cs="Times New Roman"/>
          <w:sz w:val="28"/>
          <w:szCs w:val="28"/>
        </w:rPr>
        <w:t xml:space="preserve">безопасности </w:t>
      </w:r>
      <w:r>
        <w:rPr>
          <w:rFonts w:ascii="Times New Roman" w:hAnsi="Times New Roman" w:cs="Times New Roman"/>
          <w:sz w:val="28"/>
          <w:szCs w:val="28"/>
        </w:rPr>
        <w:t xml:space="preserve">организации </w:t>
      </w:r>
      <w:r w:rsidRPr="00231DB6">
        <w:rPr>
          <w:rFonts w:ascii="Times New Roman" w:hAnsi="Times New Roman" w:cs="Times New Roman"/>
          <w:sz w:val="28"/>
          <w:szCs w:val="28"/>
        </w:rPr>
        <w:t xml:space="preserve">целесообразно агрегировать перечисленные показатели в одну интегральную оценку. </w:t>
      </w:r>
      <w:r>
        <w:rPr>
          <w:rFonts w:ascii="Times New Roman" w:hAnsi="Times New Roman" w:cs="Times New Roman"/>
          <w:sz w:val="28"/>
          <w:szCs w:val="28"/>
        </w:rPr>
        <w:t xml:space="preserve">Будем считать все представленные показатели показателями-стимуляторами. </w:t>
      </w:r>
      <w:r w:rsidRPr="00231DB6">
        <w:rPr>
          <w:rFonts w:ascii="Times New Roman" w:hAnsi="Times New Roman" w:cs="Times New Roman"/>
          <w:sz w:val="28"/>
          <w:szCs w:val="28"/>
        </w:rPr>
        <w:t>В этой связи предлагается такое конструирование интегральной оценк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31DB6">
        <w:rPr>
          <w:rFonts w:ascii="Times New Roman" w:hAnsi="Times New Roman" w:cs="Times New Roman"/>
          <w:sz w:val="28"/>
          <w:szCs w:val="28"/>
        </w:rPr>
        <w:t>которое позволит определить нормируемый показател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31DB6">
        <w:rPr>
          <w:rFonts w:ascii="Times New Roman" w:hAnsi="Times New Roman" w:cs="Times New Roman"/>
          <w:sz w:val="28"/>
          <w:szCs w:val="28"/>
        </w:rPr>
        <w:t>в следующем виде:</w:t>
      </w:r>
    </w:p>
    <w:p w14:paraId="077CAC94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rPr>
          <w:rFonts w:ascii="Times New Roman" w:hAnsi="Times New Roman" w:cs="Times New Roman"/>
          <w:sz w:val="28"/>
          <w:szCs w:val="28"/>
        </w:rPr>
      </w:pPr>
      <w:r w:rsidRPr="00DA20FE">
        <w:rPr>
          <w:rFonts w:ascii="Times New Roman" w:hAnsi="Times New Roman" w:cs="Times New Roman"/>
          <w:position w:val="-34"/>
          <w:sz w:val="28"/>
          <w:szCs w:val="28"/>
        </w:rPr>
        <w:object w:dxaOrig="2000" w:dyaOrig="780" w14:anchorId="1F51E3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5pt;height:38.5pt" o:ole="">
            <v:imagedata r:id="rId5" o:title=""/>
          </v:shape>
          <o:OLEObject Type="Embed" ProgID="Equation.DSMT4" ShapeID="_x0000_i1025" DrawAspect="Content" ObjectID="_1762686493" r:id="rId6"/>
        </w:object>
      </w:r>
    </w:p>
    <w:p w14:paraId="54F55047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231DB6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231DB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231DB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нормируемый </w:t>
      </w:r>
      <w:proofErr w:type="spellStart"/>
      <w:r w:rsidRPr="00231DB6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-й показатель;</w:t>
      </w:r>
    </w:p>
    <w:p w14:paraId="62159B91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231DB6">
        <w:rPr>
          <w:rFonts w:ascii="Times New Roman" w:hAnsi="Times New Roman" w:cs="Times New Roman"/>
          <w:sz w:val="28"/>
          <w:szCs w:val="28"/>
        </w:rPr>
        <w:t xml:space="preserve"> </w:t>
      </w:r>
      <w:r w:rsidRPr="00231DB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231DB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231DB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максимальное значение </w:t>
      </w:r>
      <w:proofErr w:type="spellStart"/>
      <w:r w:rsidRPr="00231DB6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231DB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го показателя за заданный период времени;</w:t>
      </w:r>
    </w:p>
    <w:p w14:paraId="71FDF977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in</w:t>
      </w:r>
      <w:r w:rsidRPr="00231DB6">
        <w:rPr>
          <w:rFonts w:ascii="Times New Roman" w:hAnsi="Times New Roman" w:cs="Times New Roman"/>
          <w:sz w:val="28"/>
          <w:szCs w:val="28"/>
        </w:rPr>
        <w:t xml:space="preserve"> </w:t>
      </w:r>
      <w:r w:rsidRPr="00231DB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231DB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231DB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минимальное значение </w:t>
      </w:r>
      <w:proofErr w:type="spellStart"/>
      <w:r w:rsidRPr="00231DB6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231DB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го показателя за заданный период времени;</w:t>
      </w:r>
    </w:p>
    <w:p w14:paraId="37584ABC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31DB6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231DB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231DB6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значение </w:t>
      </w:r>
      <w:proofErr w:type="spellStart"/>
      <w:r w:rsidRPr="00231DB6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231DB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го показателя на текущий момент времени.</w:t>
      </w:r>
    </w:p>
    <w:p w14:paraId="5137D58E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им нормируемые показатели для исходных данных. </w:t>
      </w:r>
    </w:p>
    <w:p w14:paraId="66087875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пример, для индикатора </w:t>
      </w:r>
      <w:r w:rsidRPr="00836E9D">
        <w:rPr>
          <w:rFonts w:ascii="Times New Roman" w:hAnsi="Times New Roman" w:cs="Times New Roman"/>
          <w:b/>
          <w:i/>
          <w:sz w:val="28"/>
          <w:szCs w:val="28"/>
        </w:rPr>
        <w:t>ДСФИ</w:t>
      </w:r>
      <w:r w:rsidRPr="00836E9D">
        <w:rPr>
          <w:rFonts w:ascii="Times New Roman" w:hAnsi="Times New Roman" w:cs="Times New Roman"/>
          <w:b/>
          <w:sz w:val="28"/>
          <w:szCs w:val="28"/>
          <w:vertAlign w:val="subscript"/>
        </w:rPr>
        <w:t>К</w:t>
      </w:r>
      <w:r w:rsidRPr="00836E9D">
        <w:rPr>
          <w:rFonts w:ascii="Times New Roman" w:hAnsi="Times New Roman" w:cs="Times New Roman"/>
          <w:b/>
          <w:sz w:val="28"/>
          <w:szCs w:val="28"/>
        </w:rPr>
        <w:t>:</w:t>
      </w:r>
    </w:p>
    <w:p w14:paraId="6E021278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36E9D">
        <w:rPr>
          <w:rFonts w:ascii="Times New Roman" w:hAnsi="Times New Roman" w:cs="Times New Roman"/>
          <w:position w:val="-26"/>
          <w:sz w:val="28"/>
          <w:szCs w:val="28"/>
        </w:rPr>
        <w:object w:dxaOrig="5080" w:dyaOrig="700" w14:anchorId="23949443">
          <v:shape id="_x0000_i1026" type="#_x0000_t75" style="width:254.5pt;height:34.35pt" o:ole="">
            <v:imagedata r:id="rId7" o:title=""/>
          </v:shape>
          <o:OLEObject Type="Embed" ProgID="Equation.DSMT4" ShapeID="_x0000_i1026" DrawAspect="Content" ObjectID="_1762686494" r:id="rId8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608B69FF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836E9D">
        <w:rPr>
          <w:rFonts w:ascii="Times New Roman" w:hAnsi="Times New Roman" w:cs="Times New Roman"/>
          <w:position w:val="-26"/>
          <w:sz w:val="28"/>
          <w:szCs w:val="28"/>
        </w:rPr>
        <w:object w:dxaOrig="5280" w:dyaOrig="700" w14:anchorId="16088C9C">
          <v:shape id="_x0000_i1027" type="#_x0000_t75" style="width:262.9pt;height:34.35pt" o:ole="">
            <v:imagedata r:id="rId9" o:title=""/>
          </v:shape>
          <o:OLEObject Type="Embed" ProgID="Equation.DSMT4" ShapeID="_x0000_i1027" DrawAspect="Content" ObjectID="_1762686495" r:id="rId1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48F9FD5C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несем эти данные в таблицу 11.5.</w:t>
      </w:r>
    </w:p>
    <w:p w14:paraId="39798059" w14:textId="77777777" w:rsidR="00D33849" w:rsidRDefault="00D33849" w:rsidP="00D33849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ответственно, в 2012 году наблюдаем минимальный уровень денежных средств за период (0%), в 2018 году – максимальный уровень (100%).  На конец 2019 года уровень показателя составляет 67,3% от максимального уровня за 2010-2019 гг.</w:t>
      </w:r>
    </w:p>
    <w:p w14:paraId="053DAC94" w14:textId="77777777" w:rsidR="00D33849" w:rsidRDefault="00D33849" w:rsidP="00D33849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о проведем оценку оставшихся показателей и занесем результаты в таблицу 11.5.</w:t>
      </w:r>
    </w:p>
    <w:p w14:paraId="2A125FDE" w14:textId="77777777" w:rsidR="00D33849" w:rsidRDefault="00D3384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DF480AC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11.5 – Результат оценки нормированных показателей</w:t>
      </w:r>
    </w:p>
    <w:tbl>
      <w:tblPr>
        <w:tblW w:w="98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1134"/>
        <w:gridCol w:w="889"/>
        <w:gridCol w:w="889"/>
        <w:gridCol w:w="889"/>
        <w:gridCol w:w="889"/>
        <w:gridCol w:w="889"/>
        <w:gridCol w:w="889"/>
        <w:gridCol w:w="889"/>
        <w:gridCol w:w="889"/>
        <w:gridCol w:w="889"/>
      </w:tblGrid>
      <w:tr w:rsidR="00D33849" w:rsidRPr="00D33849" w14:paraId="13B44007" w14:textId="77777777" w:rsidTr="00D33849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</w:tcPr>
          <w:p w14:paraId="47F902BA" w14:textId="77777777" w:rsidR="00D33849" w:rsidRPr="00D33849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14:paraId="36EA74E9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ДСФИ</w:t>
            </w:r>
            <w:r w:rsidRPr="00D33849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</w:p>
        </w:tc>
        <w:tc>
          <w:tcPr>
            <w:tcW w:w="889" w:type="dxa"/>
            <w:shd w:val="clear" w:color="auto" w:fill="auto"/>
            <w:noWrap/>
            <w:vAlign w:val="center"/>
          </w:tcPr>
          <w:p w14:paraId="5B93D23A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СОС</w:t>
            </w:r>
          </w:p>
        </w:tc>
        <w:tc>
          <w:tcPr>
            <w:tcW w:w="889" w:type="dxa"/>
            <w:shd w:val="clear" w:color="auto" w:fill="auto"/>
            <w:noWrap/>
            <w:vAlign w:val="center"/>
          </w:tcPr>
          <w:p w14:paraId="50F4F521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Р</w:t>
            </w:r>
          </w:p>
        </w:tc>
        <w:tc>
          <w:tcPr>
            <w:tcW w:w="889" w:type="dxa"/>
            <w:shd w:val="clear" w:color="auto" w:fill="auto"/>
            <w:noWrap/>
            <w:vAlign w:val="center"/>
          </w:tcPr>
          <w:p w14:paraId="606CC8B4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ДЗК</w:t>
            </w:r>
          </w:p>
        </w:tc>
        <w:tc>
          <w:tcPr>
            <w:tcW w:w="889" w:type="dxa"/>
            <w:shd w:val="clear" w:color="auto" w:fill="auto"/>
            <w:noWrap/>
            <w:vAlign w:val="center"/>
          </w:tcPr>
          <w:p w14:paraId="485C99CD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889" w:type="dxa"/>
            <w:shd w:val="clear" w:color="auto" w:fill="auto"/>
            <w:noWrap/>
            <w:vAlign w:val="center"/>
          </w:tcPr>
          <w:p w14:paraId="23852358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З</w:t>
            </w:r>
          </w:p>
        </w:tc>
        <w:tc>
          <w:tcPr>
            <w:tcW w:w="889" w:type="dxa"/>
            <w:shd w:val="clear" w:color="auto" w:fill="auto"/>
            <w:noWrap/>
            <w:vAlign w:val="center"/>
          </w:tcPr>
          <w:p w14:paraId="45A9A097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ВБ</w:t>
            </w:r>
          </w:p>
        </w:tc>
        <w:tc>
          <w:tcPr>
            <w:tcW w:w="889" w:type="dxa"/>
            <w:shd w:val="clear" w:color="auto" w:fill="auto"/>
            <w:noWrap/>
            <w:vAlign w:val="center"/>
          </w:tcPr>
          <w:p w14:paraId="17828E7C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ДА</w:t>
            </w:r>
          </w:p>
        </w:tc>
        <w:tc>
          <w:tcPr>
            <w:tcW w:w="889" w:type="dxa"/>
            <w:shd w:val="clear" w:color="auto" w:fill="auto"/>
            <w:noWrap/>
            <w:vAlign w:val="center"/>
          </w:tcPr>
          <w:p w14:paraId="06A0E56B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 xml:space="preserve">КЗК </w:t>
            </w:r>
          </w:p>
        </w:tc>
        <w:tc>
          <w:tcPr>
            <w:tcW w:w="889" w:type="dxa"/>
            <w:shd w:val="clear" w:color="auto" w:fill="auto"/>
            <w:noWrap/>
            <w:vAlign w:val="center"/>
          </w:tcPr>
          <w:p w14:paraId="658E0074" w14:textId="77777777" w:rsidR="00D33849" w:rsidRPr="00E6327F" w:rsidRDefault="00D33849" w:rsidP="00D338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E6327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ЗС</w:t>
            </w:r>
          </w:p>
        </w:tc>
      </w:tr>
      <w:tr w:rsidR="00D33849" w:rsidRPr="00836E9D" w14:paraId="454BB1C3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050916E0" w14:textId="77777777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6E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0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48BF4A0B" w14:textId="0312073A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6D886A73" w14:textId="1A607FC2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568B18B" w14:textId="72AAB7F7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C6FED66" w14:textId="0C82029B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CF33BF8" w14:textId="69F23902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0A5071BD" w14:textId="23AE1F44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B280E91" w14:textId="2D0B404A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5AC39F46" w14:textId="22AB9F4E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DC22F07" w14:textId="56AF6B13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D92D6EA" w14:textId="5934B923" w:rsidR="00836E9D" w:rsidRPr="00836E9D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</w:tr>
      <w:tr w:rsidR="00836E9D" w:rsidRPr="00D33849" w14:paraId="7B124142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03EF6F1E" w14:textId="7777777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1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13868D3F" w14:textId="3CD048CA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BE557F8" w14:textId="0E6B134E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86C93C5" w14:textId="46ED087A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86DBBC5" w14:textId="16EAC0A4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4C927D1" w14:textId="2DE074BA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409600E" w14:textId="25AE618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6B6DED7" w14:textId="48740346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508FAB5B" w14:textId="0910114A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2ADA650" w14:textId="110BB449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AD22640" w14:textId="65ABF610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836E9D" w:rsidRPr="00D33849" w14:paraId="7E7C96C6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065E8348" w14:textId="7777777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2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72DF0FD5" w14:textId="6C7450BE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26F64CC" w14:textId="6702AB59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67AE138" w14:textId="0CAD14C6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31EE59B" w14:textId="6B75438B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35B30FD" w14:textId="7BD31262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0C735745" w14:textId="27B8E91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FE7A132" w14:textId="23845B8D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41FDEAB" w14:textId="5114BC30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5AE285A" w14:textId="1C5DAF24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54EE38E" w14:textId="1D8542BB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836E9D" w:rsidRPr="00D33849" w14:paraId="6E8092BB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0CB1221E" w14:textId="7777777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3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027699DE" w14:textId="0531BAD0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AF97945" w14:textId="01E69012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6FAE1891" w14:textId="1AFD4902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04F174FB" w14:textId="3698B24F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E216FDD" w14:textId="14B31E2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3CD5158" w14:textId="1EC55DFB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6B67191" w14:textId="0C1BBA43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02F7DEC" w14:textId="68D69B96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68FEB40D" w14:textId="5534E233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0E4E5787" w14:textId="454A79F1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836E9D" w:rsidRPr="00D33849" w14:paraId="2EDB1B73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558A1515" w14:textId="7777777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4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2D5797ED" w14:textId="1139153C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46C3C03" w14:textId="07D854C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746FB8F" w14:textId="4DD88E4F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92D66D5" w14:textId="0F33B5F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DCEB099" w14:textId="37A6A5CF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D59D8C3" w14:textId="7D155D3B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ADDA25A" w14:textId="598276D3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3AA5E18" w14:textId="522B12F1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59E87AE3" w14:textId="0FD3FA04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6BF2AD6" w14:textId="5FD880D9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836E9D" w:rsidRPr="00D33849" w14:paraId="6F19A2FC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26B8DE19" w14:textId="7777777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1D2D3E53" w14:textId="39FEFCC3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6BBCB670" w14:textId="78DC6441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1AFE10C" w14:textId="2AFAF6D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35954AA" w14:textId="56378520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6511C649" w14:textId="548A3C4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5F0D820" w14:textId="205AC026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3A03C43" w14:textId="2C1442FD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5349AE7" w14:textId="7DE7437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6E274B1C" w14:textId="02E3F2D3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4795E0A" w14:textId="55F06873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836E9D" w:rsidRPr="00D33849" w14:paraId="05714CB6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458E9967" w14:textId="7777777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0A9FE800" w14:textId="7F9DE2DB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3940AD6" w14:textId="706F79BB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51708E7B" w14:textId="774D6D85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6616DD3F" w14:textId="45D0D37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632AE8E" w14:textId="58D03011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15F29F2" w14:textId="21A52D86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AD8F0C6" w14:textId="14692B0C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5F9996D2" w14:textId="771FA77C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23BEDA7" w14:textId="03EB5B71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018E0B4" w14:textId="0633951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836E9D" w:rsidRPr="00D33849" w14:paraId="068E9913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66988435" w14:textId="7777777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0414D7E6" w14:textId="6AD5A88D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EAB4296" w14:textId="3C5D8575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B263886" w14:textId="7907D404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04536A30" w14:textId="0289BC42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0F1D7082" w14:textId="643FE6E5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771E01F" w14:textId="0455A24C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66B00E9A" w14:textId="2C3B91D0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0B2D2834" w14:textId="2403435A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5E6C08D6" w14:textId="28496DBA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19BF18D" w14:textId="6714E95C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836E9D" w:rsidRPr="00D33849" w14:paraId="26FD58EC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27932247" w14:textId="7777777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8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5296D65B" w14:textId="4E2DDFDB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FAA55B8" w14:textId="0BA4D93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4A76CEE" w14:textId="41D10B21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660AAE51" w14:textId="20AA56CF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2CE3AAF" w14:textId="374657FD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CAE1C91" w14:textId="3FD05B2B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E8AF471" w14:textId="4D07D056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3D06000" w14:textId="77171EDC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1BFFCEBF" w14:textId="7C12C4DC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FAB3AD8" w14:textId="21B01B44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836E9D" w:rsidRPr="00D33849" w14:paraId="07DB8896" w14:textId="77777777" w:rsidTr="009C4945">
        <w:trPr>
          <w:trHeight w:val="375"/>
        </w:trPr>
        <w:tc>
          <w:tcPr>
            <w:tcW w:w="704" w:type="dxa"/>
            <w:shd w:val="clear" w:color="auto" w:fill="auto"/>
            <w:noWrap/>
            <w:vAlign w:val="bottom"/>
            <w:hideMark/>
          </w:tcPr>
          <w:p w14:paraId="60491127" w14:textId="7777777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338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9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14:paraId="6E23E094" w14:textId="42419CE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16B7EAE" w14:textId="702478F7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3E7CF39" w14:textId="24F89979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F059AD8" w14:textId="41318CF0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051221D8" w14:textId="52CDEE08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3A918FD" w14:textId="536B349B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29305A42" w14:textId="26A9994F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3F03603B" w14:textId="0C9AB8A0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7F8F917E" w14:textId="64D2F8AC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89" w:type="dxa"/>
            <w:shd w:val="clear" w:color="auto" w:fill="auto"/>
            <w:noWrap/>
            <w:vAlign w:val="bottom"/>
          </w:tcPr>
          <w:p w14:paraId="41CD9BB7" w14:textId="50F1BC55" w:rsidR="00836E9D" w:rsidRPr="00D33849" w:rsidRDefault="00836E9D" w:rsidP="00836E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0C139273" w14:textId="77777777" w:rsidR="00836E9D" w:rsidRDefault="00836E9D" w:rsidP="00836E9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65E602D8" w14:textId="77777777" w:rsidR="00D33849" w:rsidRDefault="00D33849" w:rsidP="00D33849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заключение оценим интегральный коэффициент экономической безопасности ПАО «Газпром» за каждый год</w:t>
      </w:r>
      <w:r w:rsidRPr="000D304F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304F">
        <w:rPr>
          <w:rFonts w:ascii="Times New Roman" w:hAnsi="Times New Roman" w:cs="Times New Roman"/>
          <w:position w:val="-34"/>
          <w:sz w:val="28"/>
          <w:szCs w:val="28"/>
        </w:rPr>
        <w:object w:dxaOrig="1480" w:dyaOrig="859" w14:anchorId="61E4573A">
          <v:shape id="_x0000_i1029" type="#_x0000_t75" style="width:74.5pt;height:41.85pt" o:ole="">
            <v:imagedata r:id="rId11" o:title=""/>
          </v:shape>
          <o:OLEObject Type="Embed" ProgID="Equation.DSMT4" ShapeID="_x0000_i1029" DrawAspect="Content" ObjectID="_1762686496" r:id="rId1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407F3BB" w14:textId="77777777" w:rsidR="009C270D" w:rsidRDefault="009C270D" w:rsidP="00D33849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ратите внимание, что в формуле средней геометрической величины не могут участвовать значения «0». Поэтому выделенные красным цветом в таблице 11.5 нулевые значения будут исключаться из расчетов. Соответственно, в 2010 г. в расчете участвуют только три индикатора, в 2011 – все 10 индикаторов, в 2012, 2017 и 2019 гг. – 9 индикаторов, в 2013-2016, 2018 – все индикаторы.</w:t>
      </w:r>
    </w:p>
    <w:p w14:paraId="001E2FEB" w14:textId="77777777" w:rsidR="00D33849" w:rsidRDefault="00D33849" w:rsidP="00D33849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, в 2010 г.: </w:t>
      </w:r>
      <w:r w:rsidRPr="00D33849">
        <w:rPr>
          <w:rFonts w:ascii="Times New Roman" w:hAnsi="Times New Roman" w:cs="Times New Roman"/>
          <w:position w:val="-16"/>
          <w:sz w:val="28"/>
          <w:szCs w:val="28"/>
        </w:rPr>
        <w:object w:dxaOrig="4480" w:dyaOrig="480" w14:anchorId="0FF329E2">
          <v:shape id="_x0000_i1030" type="#_x0000_t75" style="width:224.35pt;height:23.45pt" o:ole="">
            <v:imagedata r:id="rId13" o:title=""/>
          </v:shape>
          <o:OLEObject Type="Embed" ProgID="Equation.DSMT4" ShapeID="_x0000_i1030" DrawAspect="Content" ObjectID="_1762686497" r:id="rId14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120FBD3" w14:textId="77777777" w:rsidR="00D33849" w:rsidRDefault="00D33849" w:rsidP="00D33849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33849">
        <w:rPr>
          <w:rFonts w:ascii="Times New Roman" w:hAnsi="Times New Roman" w:cs="Times New Roman"/>
          <w:position w:val="-16"/>
          <w:sz w:val="28"/>
          <w:szCs w:val="28"/>
        </w:rPr>
        <w:object w:dxaOrig="9940" w:dyaOrig="480" w14:anchorId="7E9A8675">
          <v:shape id="_x0000_i1031" type="#_x0000_t75" style="width:488.1pt;height:23.45pt" o:ole="">
            <v:imagedata r:id="rId15" o:title=""/>
          </v:shape>
          <o:OLEObject Type="Embed" ProgID="Equation.DSMT4" ShapeID="_x0000_i1031" DrawAspect="Content" ObjectID="_1762686498" r:id="rId16"/>
        </w:object>
      </w:r>
    </w:p>
    <w:p w14:paraId="349EF498" w14:textId="35388B05" w:rsidR="00D33849" w:rsidRDefault="009C270D" w:rsidP="00D33849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.</w:t>
      </w:r>
    </w:p>
    <w:p w14:paraId="511A2A88" w14:textId="77777777" w:rsidR="009C270D" w:rsidRDefault="009C270D" w:rsidP="009C270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получим изменение экономической безопасности за 2010-2019 гг.:</w:t>
      </w:r>
    </w:p>
    <w:tbl>
      <w:tblPr>
        <w:tblW w:w="92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0"/>
        <w:gridCol w:w="851"/>
        <w:gridCol w:w="850"/>
        <w:gridCol w:w="851"/>
        <w:gridCol w:w="756"/>
        <w:gridCol w:w="960"/>
        <w:gridCol w:w="756"/>
        <w:gridCol w:w="930"/>
        <w:gridCol w:w="756"/>
      </w:tblGrid>
      <w:tr w:rsidR="009C270D" w:rsidRPr="009C270D" w14:paraId="6D3A7A58" w14:textId="77777777" w:rsidTr="009C270D">
        <w:trPr>
          <w:trHeight w:val="375"/>
          <w:jc w:val="center"/>
        </w:trPr>
        <w:tc>
          <w:tcPr>
            <w:tcW w:w="851" w:type="dxa"/>
            <w:vAlign w:val="center"/>
          </w:tcPr>
          <w:p w14:paraId="73DE8FE6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од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3C436B5B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0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017A6531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1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4F88C831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14:paraId="4D74CCE7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3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14:paraId="14E59BB4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4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14:paraId="4792FD71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D11A29A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14:paraId="5897E3E2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930" w:type="dxa"/>
            <w:shd w:val="clear" w:color="auto" w:fill="auto"/>
            <w:noWrap/>
            <w:vAlign w:val="center"/>
            <w:hideMark/>
          </w:tcPr>
          <w:p w14:paraId="560E2B58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8</w:t>
            </w:r>
          </w:p>
        </w:tc>
        <w:tc>
          <w:tcPr>
            <w:tcW w:w="756" w:type="dxa"/>
            <w:shd w:val="clear" w:color="auto" w:fill="auto"/>
            <w:noWrap/>
            <w:vAlign w:val="center"/>
            <w:hideMark/>
          </w:tcPr>
          <w:p w14:paraId="78A1AB6D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9</w:t>
            </w:r>
          </w:p>
        </w:tc>
      </w:tr>
      <w:tr w:rsidR="009C270D" w:rsidRPr="009C270D" w14:paraId="77C41013" w14:textId="77777777" w:rsidTr="009C4945">
        <w:trPr>
          <w:trHeight w:val="375"/>
          <w:jc w:val="center"/>
        </w:trPr>
        <w:tc>
          <w:tcPr>
            <w:tcW w:w="851" w:type="dxa"/>
            <w:vAlign w:val="center"/>
          </w:tcPr>
          <w:p w14:paraId="777464A5" w14:textId="7777777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C270D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I</w:t>
            </w:r>
            <w:r w:rsidRPr="009C27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ЭБ</w:t>
            </w:r>
          </w:p>
        </w:tc>
        <w:tc>
          <w:tcPr>
            <w:tcW w:w="851" w:type="dxa"/>
            <w:shd w:val="clear" w:color="auto" w:fill="auto"/>
            <w:noWrap/>
            <w:vAlign w:val="center"/>
          </w:tcPr>
          <w:p w14:paraId="474616AF" w14:textId="3D13A1F2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14:paraId="66E12471" w14:textId="2C6BC28F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shd w:val="clear" w:color="auto" w:fill="auto"/>
            <w:noWrap/>
            <w:vAlign w:val="center"/>
          </w:tcPr>
          <w:p w14:paraId="66400054" w14:textId="58AE291A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14:paraId="40598B54" w14:textId="16BC8104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  <w:shd w:val="clear" w:color="auto" w:fill="auto"/>
            <w:noWrap/>
            <w:vAlign w:val="center"/>
          </w:tcPr>
          <w:p w14:paraId="4642F62C" w14:textId="2A263498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14:paraId="11EADBF7" w14:textId="3B403B0D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14:paraId="7A054E5F" w14:textId="512CB59D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14:paraId="389C82D4" w14:textId="482511E7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30" w:type="dxa"/>
            <w:shd w:val="clear" w:color="auto" w:fill="auto"/>
            <w:noWrap/>
            <w:vAlign w:val="center"/>
          </w:tcPr>
          <w:p w14:paraId="6753E3A4" w14:textId="675BCF1A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  <w:shd w:val="clear" w:color="auto" w:fill="auto"/>
            <w:noWrap/>
            <w:vAlign w:val="center"/>
          </w:tcPr>
          <w:p w14:paraId="1851089C" w14:textId="6A2D4FD0" w:rsidR="009C270D" w:rsidRPr="009C270D" w:rsidRDefault="009C270D" w:rsidP="009C27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37A9AD14" w14:textId="77777777" w:rsidR="009C270D" w:rsidRDefault="009C270D" w:rsidP="009C270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3619BA1" w14:textId="77777777" w:rsidR="009C270D" w:rsidRDefault="009C270D" w:rsidP="009C270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но представить результаты графически (рисунок 11.1).</w:t>
      </w:r>
    </w:p>
    <w:p w14:paraId="529C2E47" w14:textId="77777777" w:rsidR="009C270D" w:rsidRDefault="009C270D" w:rsidP="009C270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5629C0B" wp14:editId="63095737">
            <wp:extent cx="5003321" cy="2743200"/>
            <wp:effectExtent l="0" t="0" r="6985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4CA83BE0" w14:textId="77777777" w:rsidR="009C270D" w:rsidRDefault="009C270D" w:rsidP="009C270D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11.1 – Динамика интегрального индикатора экономической безопасности ПАО «Газпром» за 2010-2019 гг.</w:t>
      </w:r>
    </w:p>
    <w:p w14:paraId="4623310B" w14:textId="77777777" w:rsidR="009C270D" w:rsidRDefault="009C270D" w:rsidP="009C270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1C1DB9DE" w14:textId="1EECBE46" w:rsidR="00011DF0" w:rsidRPr="00011DF0" w:rsidRDefault="00011DF0" w:rsidP="00011DF0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3A7F">
        <w:rPr>
          <w:rFonts w:ascii="Times New Roman" w:hAnsi="Times New Roman" w:cs="Times New Roman"/>
          <w:b/>
          <w:sz w:val="28"/>
          <w:szCs w:val="28"/>
        </w:rPr>
        <w:t>Задача 11.</w:t>
      </w:r>
      <w:r w:rsidRPr="00A63556">
        <w:rPr>
          <w:rFonts w:ascii="Times New Roman" w:hAnsi="Times New Roman" w:cs="Times New Roman"/>
          <w:b/>
          <w:sz w:val="28"/>
          <w:szCs w:val="28"/>
        </w:rPr>
        <w:t>2</w:t>
      </w:r>
      <w:r w:rsidRPr="001F3A7F">
        <w:rPr>
          <w:rFonts w:ascii="Times New Roman" w:hAnsi="Times New Roman" w:cs="Times New Roman"/>
          <w:b/>
          <w:sz w:val="28"/>
          <w:szCs w:val="28"/>
        </w:rPr>
        <w:t>.</w:t>
      </w:r>
      <w:r w:rsidRPr="00A6355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цените изменение уровня экономической безопасности ПАО «Газпром» на основании интегрального коэффициента экономической безопасности организации</w:t>
      </w:r>
      <w:r w:rsidRPr="00011DF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 период 2009-2021 гг.</w:t>
      </w:r>
    </w:p>
    <w:p w14:paraId="27CB4A56" w14:textId="2A3C7AD2" w:rsidR="00011DF0" w:rsidRPr="00011DF0" w:rsidRDefault="00011DF0" w:rsidP="00011DF0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Style w:val="a4"/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сылка на отчетность организации за 2021 г.: </w:t>
      </w:r>
      <w:hyperlink r:id="rId18" w:history="1">
        <w:r w:rsidRPr="00011DF0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https://bo.nalog.ru/organizations-card/6622458</w:t>
        </w:r>
      </w:hyperlink>
    </w:p>
    <w:p w14:paraId="1E27B6C8" w14:textId="26236845" w:rsidR="00A63556" w:rsidRDefault="00A63556" w:rsidP="009C270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3A7F">
        <w:rPr>
          <w:rFonts w:ascii="Times New Roman" w:hAnsi="Times New Roman" w:cs="Times New Roman"/>
          <w:b/>
          <w:sz w:val="28"/>
          <w:szCs w:val="28"/>
        </w:rPr>
        <w:t>Задача 11.</w:t>
      </w:r>
      <w:r w:rsidR="00011DF0" w:rsidRPr="00011DF0">
        <w:rPr>
          <w:rFonts w:ascii="Times New Roman" w:hAnsi="Times New Roman" w:cs="Times New Roman"/>
          <w:b/>
          <w:sz w:val="28"/>
          <w:szCs w:val="28"/>
        </w:rPr>
        <w:t>3</w:t>
      </w:r>
      <w:r w:rsidRPr="00A6355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цените изменение уровня экономической безопасности </w:t>
      </w:r>
      <w:r w:rsidRPr="00A63556">
        <w:rPr>
          <w:rFonts w:ascii="Times New Roman" w:hAnsi="Times New Roman" w:cs="Times New Roman"/>
          <w:sz w:val="28"/>
          <w:szCs w:val="28"/>
        </w:rPr>
        <w:t xml:space="preserve">АО </w:t>
      </w:r>
      <w:r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A63556">
        <w:rPr>
          <w:rFonts w:ascii="Times New Roman" w:hAnsi="Times New Roman" w:cs="Times New Roman"/>
          <w:sz w:val="28"/>
          <w:szCs w:val="28"/>
        </w:rPr>
        <w:t>Агрохлебопродук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» на основании интегрального коэффициента экономической безопасности организации. Период исследования: 2010-2018 гг. (отчетность за 2019 г. еще не представлена). </w:t>
      </w:r>
    </w:p>
    <w:p w14:paraId="26F28452" w14:textId="1A8F71B8" w:rsidR="00A63556" w:rsidRDefault="00A63556" w:rsidP="009C270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сылка на отчетность организации: </w:t>
      </w:r>
      <w:hyperlink r:id="rId19" w:history="1"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  <w:lang w:val="en-US"/>
          </w:rPr>
          <w:t>https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://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  <w:lang w:val="en-US"/>
          </w:rPr>
          <w:t>e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-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  <w:lang w:val="en-US"/>
          </w:rPr>
          <w:t>disclosure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.</w:t>
        </w:r>
        <w:proofErr w:type="spellStart"/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  <w:lang w:val="en-US"/>
          </w:rPr>
          <w:t>ru</w:t>
        </w:r>
        <w:proofErr w:type="spellEnd"/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/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  <w:lang w:val="en-US"/>
          </w:rPr>
          <w:t>portal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/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  <w:lang w:val="en-US"/>
          </w:rPr>
          <w:t>files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.</w:t>
        </w:r>
        <w:proofErr w:type="spellStart"/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  <w:lang w:val="en-US"/>
          </w:rPr>
          <w:t>aspx</w:t>
        </w:r>
        <w:proofErr w:type="spellEnd"/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?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  <w:lang w:val="en-US"/>
          </w:rPr>
          <w:t>id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=15196&amp;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  <w:lang w:val="en-US"/>
          </w:rPr>
          <w:t>type</w:t>
        </w:r>
        <w:r w:rsidR="00E706A9" w:rsidRPr="00DB53A6">
          <w:rPr>
            <w:rStyle w:val="a4"/>
            <w:rFonts w:ascii="Times New Roman" w:hAnsi="Times New Roman" w:cs="Times New Roman"/>
            <w:bCs/>
            <w:i/>
            <w:sz w:val="28"/>
            <w:szCs w:val="28"/>
          </w:rPr>
          <w:t>=3</w:t>
        </w:r>
      </w:hyperlink>
      <w:r>
        <w:rPr>
          <w:rFonts w:ascii="Times New Roman" w:hAnsi="Times New Roman" w:cs="Times New Roman"/>
          <w:bCs/>
          <w:i/>
          <w:sz w:val="28"/>
          <w:szCs w:val="28"/>
        </w:rPr>
        <w:t>.</w:t>
      </w:r>
    </w:p>
    <w:p w14:paraId="47B81426" w14:textId="0F344645" w:rsidR="00E706A9" w:rsidRDefault="00E706A9" w:rsidP="00E706A9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3A7F">
        <w:rPr>
          <w:rFonts w:ascii="Times New Roman" w:hAnsi="Times New Roman" w:cs="Times New Roman"/>
          <w:b/>
          <w:sz w:val="28"/>
          <w:szCs w:val="28"/>
        </w:rPr>
        <w:t>Задача 11.</w:t>
      </w:r>
      <w:r w:rsidR="00011DF0" w:rsidRPr="009C4945">
        <w:rPr>
          <w:rFonts w:ascii="Times New Roman" w:hAnsi="Times New Roman" w:cs="Times New Roman"/>
          <w:b/>
          <w:sz w:val="28"/>
          <w:szCs w:val="28"/>
        </w:rPr>
        <w:t>4</w:t>
      </w:r>
      <w:r w:rsidRPr="001F3A7F">
        <w:rPr>
          <w:rFonts w:ascii="Times New Roman" w:hAnsi="Times New Roman" w:cs="Times New Roman"/>
          <w:b/>
          <w:sz w:val="28"/>
          <w:szCs w:val="28"/>
        </w:rPr>
        <w:t>.</w:t>
      </w:r>
      <w:r w:rsidRPr="00A6355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цените изменение уровня экономической безопасности </w:t>
      </w:r>
      <w:r w:rsidRPr="00E706A9">
        <w:rPr>
          <w:rFonts w:ascii="Times New Roman" w:hAnsi="Times New Roman" w:cs="Times New Roman"/>
          <w:sz w:val="28"/>
          <w:szCs w:val="28"/>
        </w:rPr>
        <w:t>АО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Pr="00E706A9">
        <w:rPr>
          <w:rFonts w:ascii="Times New Roman" w:hAnsi="Times New Roman" w:cs="Times New Roman"/>
          <w:sz w:val="28"/>
          <w:szCs w:val="28"/>
        </w:rPr>
        <w:t>Ипатовский элеватор</w:t>
      </w:r>
      <w:r>
        <w:rPr>
          <w:rFonts w:ascii="Times New Roman" w:hAnsi="Times New Roman" w:cs="Times New Roman"/>
          <w:sz w:val="28"/>
          <w:szCs w:val="28"/>
        </w:rPr>
        <w:t>» на основании интегрального коэффициента экономической безопасности организации. Период исследования: 2010-2019 гг.</w:t>
      </w:r>
    </w:p>
    <w:p w14:paraId="7BE9DE07" w14:textId="3E416311" w:rsidR="00E706A9" w:rsidRDefault="00E706A9" w:rsidP="00E706A9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сылка на отчетность организации: </w:t>
      </w:r>
      <w:hyperlink r:id="rId20" w:history="1">
        <w:r w:rsidRPr="00E706A9">
          <w:rPr>
            <w:rStyle w:val="a4"/>
            <w:rFonts w:ascii="Times New Roman" w:hAnsi="Times New Roman" w:cs="Times New Roman"/>
            <w:i/>
            <w:iCs/>
            <w:sz w:val="28"/>
            <w:szCs w:val="28"/>
            <w:u w:val="none"/>
          </w:rPr>
          <w:t>https://www.e-disclosure.ru/portal/files.aspx?id=19742&amp;type=3</w:t>
        </w:r>
      </w:hyperlink>
    </w:p>
    <w:p w14:paraId="205C5916" w14:textId="20C37203" w:rsidR="000C4F48" w:rsidRDefault="000C4F48" w:rsidP="000C4F48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F3A7F">
        <w:rPr>
          <w:rFonts w:ascii="Times New Roman" w:hAnsi="Times New Roman" w:cs="Times New Roman"/>
          <w:b/>
          <w:sz w:val="28"/>
          <w:szCs w:val="28"/>
        </w:rPr>
        <w:lastRenderedPageBreak/>
        <w:t>Задача 11.</w:t>
      </w:r>
      <w:r w:rsidR="00011DF0" w:rsidRPr="009C4945">
        <w:rPr>
          <w:rFonts w:ascii="Times New Roman" w:hAnsi="Times New Roman" w:cs="Times New Roman"/>
          <w:b/>
          <w:sz w:val="28"/>
          <w:szCs w:val="28"/>
        </w:rPr>
        <w:t>5</w:t>
      </w:r>
      <w:r w:rsidRPr="001F3A7F">
        <w:rPr>
          <w:rFonts w:ascii="Times New Roman" w:hAnsi="Times New Roman" w:cs="Times New Roman"/>
          <w:b/>
          <w:sz w:val="28"/>
          <w:szCs w:val="28"/>
        </w:rPr>
        <w:t>.</w:t>
      </w:r>
      <w:r w:rsidRPr="00A6355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цените изменение уровня экономической безопасности </w:t>
      </w:r>
      <w:r w:rsidRPr="00E706A9">
        <w:rPr>
          <w:rFonts w:ascii="Times New Roman" w:hAnsi="Times New Roman" w:cs="Times New Roman"/>
          <w:sz w:val="28"/>
          <w:szCs w:val="28"/>
        </w:rPr>
        <w:t>АО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Pr="000C4F48">
        <w:rPr>
          <w:rFonts w:ascii="Times New Roman" w:hAnsi="Times New Roman" w:cs="Times New Roman"/>
          <w:sz w:val="28"/>
          <w:szCs w:val="28"/>
        </w:rPr>
        <w:t xml:space="preserve">Молочный комбинат </w:t>
      </w:r>
      <w:r>
        <w:rPr>
          <w:rFonts w:ascii="Times New Roman" w:hAnsi="Times New Roman" w:cs="Times New Roman"/>
          <w:sz w:val="28"/>
          <w:szCs w:val="28"/>
        </w:rPr>
        <w:t>«Ставропольский» на основании интегрального коэффициента экономической безопасности организации. Период исследования: 2010-2019 гг.</w:t>
      </w:r>
    </w:p>
    <w:p w14:paraId="11D256A5" w14:textId="2FF6F656" w:rsidR="000C4F48" w:rsidRDefault="000C4F48" w:rsidP="000C4F48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сылка на отчетность организации: </w:t>
      </w:r>
      <w:r w:rsidRPr="000C4F48">
        <w:rPr>
          <w:rStyle w:val="a4"/>
          <w:rFonts w:ascii="Times New Roman" w:hAnsi="Times New Roman" w:cs="Times New Roman"/>
          <w:bCs/>
          <w:i/>
          <w:sz w:val="28"/>
          <w:szCs w:val="28"/>
        </w:rPr>
        <w:t>https://www.e-disclosure.ru/portal/files.aspx?id=5926&amp;type=3</w:t>
      </w:r>
    </w:p>
    <w:p w14:paraId="5BF16608" w14:textId="77777777" w:rsidR="00E706A9" w:rsidRPr="00A63556" w:rsidRDefault="00E706A9" w:rsidP="00E706A9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</w:p>
    <w:p w14:paraId="1C0715CD" w14:textId="77777777" w:rsidR="00E706A9" w:rsidRPr="00A63556" w:rsidRDefault="00E706A9" w:rsidP="009C270D">
      <w:pPr>
        <w:autoSpaceDE w:val="0"/>
        <w:autoSpaceDN w:val="0"/>
        <w:adjustRightInd w:val="0"/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</w:p>
    <w:sectPr w:rsidR="00E706A9" w:rsidRPr="00A63556" w:rsidSect="00560F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1179"/>
    <w:rsid w:val="00011DF0"/>
    <w:rsid w:val="000C4F48"/>
    <w:rsid w:val="001E32BC"/>
    <w:rsid w:val="001F3A7F"/>
    <w:rsid w:val="002055A3"/>
    <w:rsid w:val="00372124"/>
    <w:rsid w:val="00404F72"/>
    <w:rsid w:val="00425FAA"/>
    <w:rsid w:val="00560FFF"/>
    <w:rsid w:val="006D0D80"/>
    <w:rsid w:val="0075390C"/>
    <w:rsid w:val="007726BC"/>
    <w:rsid w:val="00836E9D"/>
    <w:rsid w:val="009C270D"/>
    <w:rsid w:val="009C4945"/>
    <w:rsid w:val="00A31123"/>
    <w:rsid w:val="00A63556"/>
    <w:rsid w:val="00B00637"/>
    <w:rsid w:val="00B95B88"/>
    <w:rsid w:val="00D13091"/>
    <w:rsid w:val="00D33849"/>
    <w:rsid w:val="00D44CB6"/>
    <w:rsid w:val="00DA6796"/>
    <w:rsid w:val="00E6327F"/>
    <w:rsid w:val="00E706A9"/>
    <w:rsid w:val="00E81179"/>
    <w:rsid w:val="00F511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D22304"/>
  <w15:chartTrackingRefBased/>
  <w15:docId w15:val="{A2305BBD-63AC-4026-9ED6-57A2355EEC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D0D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560FFF"/>
    <w:rPr>
      <w:color w:val="0000FF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E706A9"/>
    <w:rPr>
      <w:color w:val="605E5C"/>
      <w:shd w:val="clear" w:color="auto" w:fill="E1DFDD"/>
    </w:rPr>
  </w:style>
  <w:style w:type="character" w:styleId="a5">
    <w:name w:val="FollowedHyperlink"/>
    <w:basedOn w:val="a0"/>
    <w:uiPriority w:val="99"/>
    <w:semiHidden/>
    <w:unhideWhenUsed/>
    <w:rsid w:val="00E706A9"/>
    <w:rPr>
      <w:color w:val="954F72" w:themeColor="followed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011DF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011DF0"/>
    <w:rPr>
      <w:rFonts w:ascii="Segoe UI" w:hAnsi="Segoe UI" w:cs="Segoe UI"/>
      <w:sz w:val="18"/>
      <w:szCs w:val="18"/>
    </w:rPr>
  </w:style>
  <w:style w:type="character" w:styleId="a8">
    <w:name w:val="Unresolved Mention"/>
    <w:basedOn w:val="a0"/>
    <w:uiPriority w:val="99"/>
    <w:semiHidden/>
    <w:unhideWhenUsed/>
    <w:rsid w:val="00011DF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47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5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2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4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09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80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hyperlink" Target="https://bo.nalog.ru/organizations-card/6622458" TargetMode="External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chart" Target="charts/chart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hyperlink" Target="https://www.e-disclosure.ru/portal/files.aspx?id=19742&amp;type=3" TargetMode="Externa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hyperlink" Target="https://e-disclosure.ru/portal/files.aspx?id=15196&amp;type=3" TargetMode="External"/><Relationship Id="rId4" Type="http://schemas.openxmlformats.org/officeDocument/2006/relationships/hyperlink" Target="https://www.e-disclosure.ru/portal/files.aspx?id=934&amp;type=3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loud_mail\maxim-84@list.ru\&#1056;&#1040;&#1041;&#1054;&#1058;&#1040;\&#1047;&#1040;&#1053;&#1071;&#1058;&#1048;&#1071;\&#1069;&#1041;&#1061;&#1057;\&#1055;&#1088;&#1072;&#1082;&#1090;&#1080;&#1082;&#1080;\&#1058;&#1077;&#1084;&#1072;%2011\&#1055;&#1088;&#1072;&#1082;&#1090;&#1080;&#1082;&#1091;&#1084;_&#1090;&#1077;&#1084;&#1072;%201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axId val="663877248"/>
        <c:axId val="663881408"/>
      </c:scatterChart>
      <c:valAx>
        <c:axId val="6638772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63881408"/>
        <c:crosses val="autoZero"/>
        <c:crossBetween val="midCat"/>
      </c:valAx>
      <c:valAx>
        <c:axId val="6638814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638772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8</Pages>
  <Words>1445</Words>
  <Characters>8238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тавропольский ГАУ</Company>
  <LinksUpToDate>false</LinksUpToDate>
  <CharactersWithSpaces>9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 Скрипниченко</dc:creator>
  <cp:keywords/>
  <dc:description/>
  <cp:lastModifiedBy>Юрий Скрипниченко</cp:lastModifiedBy>
  <cp:revision>38</cp:revision>
  <cp:lastPrinted>2022-12-08T05:43:00Z</cp:lastPrinted>
  <dcterms:created xsi:type="dcterms:W3CDTF">2020-05-08T06:15:00Z</dcterms:created>
  <dcterms:modified xsi:type="dcterms:W3CDTF">2023-11-28T11:22:00Z</dcterms:modified>
</cp:coreProperties>
</file>